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4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5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6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340" r:id="rId3"/>
    <p:sldId id="493" r:id="rId4"/>
    <p:sldId id="494" r:id="rId5"/>
    <p:sldId id="502" r:id="rId6"/>
    <p:sldId id="475" r:id="rId7"/>
    <p:sldId id="476" r:id="rId8"/>
    <p:sldId id="477" r:id="rId9"/>
    <p:sldId id="478" r:id="rId10"/>
    <p:sldId id="479" r:id="rId11"/>
    <p:sldId id="495" r:id="rId12"/>
    <p:sldId id="480" r:id="rId13"/>
    <p:sldId id="484" r:id="rId14"/>
    <p:sldId id="483" r:id="rId15"/>
    <p:sldId id="485" r:id="rId16"/>
    <p:sldId id="486" r:id="rId17"/>
    <p:sldId id="487" r:id="rId18"/>
    <p:sldId id="489" r:id="rId19"/>
    <p:sldId id="496" r:id="rId20"/>
    <p:sldId id="490" r:id="rId21"/>
    <p:sldId id="491" r:id="rId22"/>
    <p:sldId id="501" r:id="rId23"/>
    <p:sldId id="492" r:id="rId24"/>
    <p:sldId id="498" r:id="rId25"/>
    <p:sldId id="497" r:id="rId26"/>
    <p:sldId id="500" r:id="rId27"/>
    <p:sldId id="499" r:id="rId2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AAE43C8-39AC-478F-B5A0-7501E605B677}">
          <p14:sldIdLst>
            <p14:sldId id="256"/>
            <p14:sldId id="340"/>
            <p14:sldId id="493"/>
          </p14:sldIdLst>
        </p14:section>
        <p14:section name="Giới thiệu khóa học" id="{7ECD22BB-A909-4A94-86EB-C84EA9A73197}">
          <p14:sldIdLst>
            <p14:sldId id="494"/>
            <p14:sldId id="502"/>
            <p14:sldId id="475"/>
            <p14:sldId id="476"/>
            <p14:sldId id="477"/>
            <p14:sldId id="478"/>
            <p14:sldId id="479"/>
          </p14:sldIdLst>
        </p14:section>
        <p14:section name="Lưu đồ thuật toán" id="{ED28AEDB-255E-4697-B1ED-AC86CE4F4698}">
          <p14:sldIdLst>
            <p14:sldId id="495"/>
            <p14:sldId id="480"/>
            <p14:sldId id="484"/>
            <p14:sldId id="483"/>
            <p14:sldId id="485"/>
            <p14:sldId id="486"/>
            <p14:sldId id="487"/>
            <p14:sldId id="489"/>
          </p14:sldIdLst>
        </p14:section>
        <p14:section name="Chia để trị" id="{31482B67-B563-40AD-BD7B-9A37BF824E4F}">
          <p14:sldIdLst>
            <p14:sldId id="496"/>
            <p14:sldId id="490"/>
            <p14:sldId id="491"/>
            <p14:sldId id="501"/>
            <p14:sldId id="492"/>
          </p14:sldIdLst>
        </p14:section>
        <p14:section name="Untitled Section" id="{0E032B5B-28D8-4A57-9F6C-D3D1720096D8}">
          <p14:sldIdLst>
            <p14:sldId id="498"/>
            <p14:sldId id="497"/>
            <p14:sldId id="500"/>
          </p14:sldIdLst>
        </p14:section>
        <p14:section name="Kết thúc" id="{B2CAEA6C-D77D-45EE-809E-06E2B363E7D3}">
          <p14:sldIdLst>
            <p14:sldId id="49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guyen Tuan Anh" initials="NTA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000FF"/>
    <a:srgbClr val="FF00FF"/>
    <a:srgbClr val="0A01C3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69244" autoAdjust="0"/>
  </p:normalViewPr>
  <p:slideViewPr>
    <p:cSldViewPr>
      <p:cViewPr varScale="1">
        <p:scale>
          <a:sx n="47" d="100"/>
          <a:sy n="47" d="100"/>
        </p:scale>
        <p:origin x="1986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496" y="3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C66E9B3-B12D-4C23-A273-982D7F969BBC}" type="doc">
      <dgm:prSet loTypeId="urn:diagrams.loki3.com/NumberedList" loCatId="other" qsTypeId="urn:microsoft.com/office/officeart/2005/8/quickstyle/3d2" qsCatId="3D" csTypeId="urn:microsoft.com/office/officeart/2005/8/colors/accent6_2" csCatId="accent6" phldr="1"/>
      <dgm:spPr/>
      <dgm:t>
        <a:bodyPr/>
        <a:lstStyle/>
        <a:p>
          <a:endParaRPr lang="ru-RU"/>
        </a:p>
      </dgm:t>
    </dgm:pt>
    <dgm:pt modelId="{6C03E07F-ECFB-4D2F-BA96-D23DA7C5AC73}">
      <dgm:prSet/>
      <dgm:spPr/>
      <dgm:t>
        <a:bodyPr/>
        <a:lstStyle/>
        <a:p>
          <a:r>
            <a:rPr lang="vi-VN" b="1" noProof="0" smtClean="0"/>
            <a:t>1</a:t>
          </a:r>
          <a:endParaRPr lang="vi-VN" b="1" noProof="0"/>
        </a:p>
      </dgm:t>
    </dgm:pt>
    <dgm:pt modelId="{D1FC4842-2686-45D4-A56A-3F897EF3B16F}" type="parTrans" cxnId="{740F8903-5739-4710-9802-9B1B3A04DE18}">
      <dgm:prSet/>
      <dgm:spPr/>
      <dgm:t>
        <a:bodyPr/>
        <a:lstStyle/>
        <a:p>
          <a:endParaRPr lang="vi-VN" noProof="0"/>
        </a:p>
      </dgm:t>
    </dgm:pt>
    <dgm:pt modelId="{E35E76B6-7078-4B09-B349-C02F66AA5978}" type="sibTrans" cxnId="{740F8903-5739-4710-9802-9B1B3A04DE18}">
      <dgm:prSet/>
      <dgm:spPr/>
      <dgm:t>
        <a:bodyPr/>
        <a:lstStyle/>
        <a:p>
          <a:endParaRPr lang="vi-VN" noProof="0"/>
        </a:p>
      </dgm:t>
    </dgm:pt>
    <dgm:pt modelId="{9EA58EC5-7D69-4397-8093-5A4FCBD369E8}">
      <dgm:prSet/>
      <dgm:spPr/>
      <dgm:t>
        <a:bodyPr/>
        <a:lstStyle/>
        <a:p>
          <a:r>
            <a:rPr lang="vi-VN" b="0" noProof="0" dirty="0" smtClean="0"/>
            <a:t>Thuật toán</a:t>
          </a:r>
          <a:endParaRPr lang="vi-VN" b="0" noProof="0" dirty="0"/>
        </a:p>
      </dgm:t>
    </dgm:pt>
    <dgm:pt modelId="{D56EEE90-AC73-4E4D-8BBC-6E0E7885DFB1}" type="parTrans" cxnId="{7F37D5C8-E16A-4389-ABBC-ABB93E9EB1A4}">
      <dgm:prSet/>
      <dgm:spPr/>
      <dgm:t>
        <a:bodyPr/>
        <a:lstStyle/>
        <a:p>
          <a:endParaRPr lang="vi-VN" noProof="0"/>
        </a:p>
      </dgm:t>
    </dgm:pt>
    <dgm:pt modelId="{D5E5875A-C60C-4FC3-869B-722E371FA6E0}" type="sibTrans" cxnId="{7F37D5C8-E16A-4389-ABBC-ABB93E9EB1A4}">
      <dgm:prSet/>
      <dgm:spPr/>
      <dgm:t>
        <a:bodyPr/>
        <a:lstStyle/>
        <a:p>
          <a:endParaRPr lang="vi-VN" noProof="0"/>
        </a:p>
      </dgm:t>
    </dgm:pt>
    <dgm:pt modelId="{759FDF1A-46CB-4DD6-A232-39900ACE14DF}">
      <dgm:prSet/>
      <dgm:spPr/>
      <dgm:t>
        <a:bodyPr/>
        <a:lstStyle/>
        <a:p>
          <a:r>
            <a:rPr lang="vi-VN" noProof="0" dirty="0" smtClean="0"/>
            <a:t>2</a:t>
          </a:r>
          <a:endParaRPr lang="vi-VN" noProof="0" dirty="0"/>
        </a:p>
      </dgm:t>
    </dgm:pt>
    <dgm:pt modelId="{EBD1FDD3-F3E1-4EF5-AB02-3A05A129FFE4}" type="parTrans" cxnId="{1C7B2439-98A6-4A2B-BDB8-438079493C67}">
      <dgm:prSet/>
      <dgm:spPr/>
      <dgm:t>
        <a:bodyPr/>
        <a:lstStyle/>
        <a:p>
          <a:endParaRPr lang="vi-VN" noProof="0"/>
        </a:p>
      </dgm:t>
    </dgm:pt>
    <dgm:pt modelId="{840B7BEC-A424-4364-B52E-A493DF1255BE}" type="sibTrans" cxnId="{1C7B2439-98A6-4A2B-BDB8-438079493C67}">
      <dgm:prSet/>
      <dgm:spPr/>
      <dgm:t>
        <a:bodyPr/>
        <a:lstStyle/>
        <a:p>
          <a:endParaRPr lang="vi-VN" noProof="0"/>
        </a:p>
      </dgm:t>
    </dgm:pt>
    <dgm:pt modelId="{374B3CF0-3CBE-41CF-A774-9FD3C3CD3C85}">
      <dgm:prSet/>
      <dgm:spPr/>
      <dgm:t>
        <a:bodyPr/>
        <a:lstStyle/>
        <a:p>
          <a:r>
            <a:rPr lang="vi-VN" noProof="0" dirty="0" smtClean="0"/>
            <a:t>Lưu đồ thuật toán</a:t>
          </a:r>
          <a:endParaRPr lang="vi-VN" noProof="0" dirty="0"/>
        </a:p>
      </dgm:t>
    </dgm:pt>
    <dgm:pt modelId="{38C67DDF-74A4-4E44-94A7-EDCA9B1C90CC}" type="parTrans" cxnId="{4F6400C3-53EC-42A6-81C8-2BBE562DF315}">
      <dgm:prSet/>
      <dgm:spPr/>
      <dgm:t>
        <a:bodyPr/>
        <a:lstStyle/>
        <a:p>
          <a:endParaRPr lang="vi-VN" noProof="0"/>
        </a:p>
      </dgm:t>
    </dgm:pt>
    <dgm:pt modelId="{20A933C1-1145-4ADB-BD4B-02D3F506EC76}" type="sibTrans" cxnId="{4F6400C3-53EC-42A6-81C8-2BBE562DF315}">
      <dgm:prSet/>
      <dgm:spPr/>
      <dgm:t>
        <a:bodyPr/>
        <a:lstStyle/>
        <a:p>
          <a:endParaRPr lang="vi-VN" noProof="0"/>
        </a:p>
      </dgm:t>
    </dgm:pt>
    <dgm:pt modelId="{B388406D-A38C-4897-9997-1C63D79E763E}">
      <dgm:prSet/>
      <dgm:spPr/>
      <dgm:t>
        <a:bodyPr/>
        <a:lstStyle/>
        <a:p>
          <a:r>
            <a:rPr lang="vi-VN" noProof="0" dirty="0" smtClean="0"/>
            <a:t>Chia nhỏ bài toán</a:t>
          </a:r>
          <a:endParaRPr lang="vi-VN" noProof="0" dirty="0"/>
        </a:p>
      </dgm:t>
    </dgm:pt>
    <dgm:pt modelId="{9E7AD46F-351F-4B97-AC90-E076FD4E6933}" type="parTrans" cxnId="{7DF5E18B-2026-447E-AB91-8B25EA160832}">
      <dgm:prSet/>
      <dgm:spPr/>
      <dgm:t>
        <a:bodyPr/>
        <a:lstStyle/>
        <a:p>
          <a:endParaRPr lang="en-US"/>
        </a:p>
      </dgm:t>
    </dgm:pt>
    <dgm:pt modelId="{E85FB0A1-4C99-4BB0-9523-6FA580C26C5B}" type="sibTrans" cxnId="{7DF5E18B-2026-447E-AB91-8B25EA160832}">
      <dgm:prSet/>
      <dgm:spPr/>
      <dgm:t>
        <a:bodyPr/>
        <a:lstStyle/>
        <a:p>
          <a:endParaRPr lang="en-US"/>
        </a:p>
      </dgm:t>
    </dgm:pt>
    <dgm:pt modelId="{05513209-78F1-448C-82FA-B2785EC23FA2}">
      <dgm:prSet/>
      <dgm:spPr/>
      <dgm:t>
        <a:bodyPr/>
        <a:lstStyle/>
        <a:p>
          <a:r>
            <a:rPr lang="vi-VN" noProof="0" dirty="0" smtClean="0"/>
            <a:t>3</a:t>
          </a:r>
          <a:endParaRPr lang="vi-VN" noProof="0" dirty="0"/>
        </a:p>
      </dgm:t>
    </dgm:pt>
    <dgm:pt modelId="{2125FF98-D378-4F2A-ACEE-140F8B68D66F}" type="parTrans" cxnId="{4C048470-4DD5-4C68-B38D-D17FD3A41AB5}">
      <dgm:prSet/>
      <dgm:spPr/>
      <dgm:t>
        <a:bodyPr/>
        <a:lstStyle/>
        <a:p>
          <a:endParaRPr lang="en-US"/>
        </a:p>
      </dgm:t>
    </dgm:pt>
    <dgm:pt modelId="{983822D8-F065-4159-AEFB-B129090EF164}" type="sibTrans" cxnId="{4C048470-4DD5-4C68-B38D-D17FD3A41AB5}">
      <dgm:prSet/>
      <dgm:spPr/>
      <dgm:t>
        <a:bodyPr/>
        <a:lstStyle/>
        <a:p>
          <a:endParaRPr lang="en-US"/>
        </a:p>
      </dgm:t>
    </dgm:pt>
    <dgm:pt modelId="{F5D50B3B-D760-4D9D-97D9-5F1C5A5BCEE0}">
      <dgm:prSet/>
      <dgm:spPr/>
      <dgm:t>
        <a:bodyPr/>
        <a:lstStyle/>
        <a:p>
          <a:r>
            <a:rPr lang="vi-VN" noProof="0" dirty="0" smtClean="0"/>
            <a:t>Bài tập bổ sung</a:t>
          </a:r>
          <a:endParaRPr lang="vi-VN" noProof="0" dirty="0"/>
        </a:p>
      </dgm:t>
    </dgm:pt>
    <dgm:pt modelId="{8C45C440-34A2-4CA4-B7E7-383533F2E8D6}" type="parTrans" cxnId="{6DAB2696-A889-4957-A1E5-15E25ADC537E}">
      <dgm:prSet/>
      <dgm:spPr/>
    </dgm:pt>
    <dgm:pt modelId="{F41C90E5-5495-485E-BDF7-A22EBB8D95FC}" type="sibTrans" cxnId="{6DAB2696-A889-4957-A1E5-15E25ADC537E}">
      <dgm:prSet/>
      <dgm:spPr/>
    </dgm:pt>
    <dgm:pt modelId="{0E554E08-C922-4A45-AE68-AF9D50F5C433}">
      <dgm:prSet/>
      <dgm:spPr/>
      <dgm:t>
        <a:bodyPr/>
        <a:lstStyle/>
        <a:p>
          <a:r>
            <a:rPr lang="vi-VN" noProof="0" dirty="0" smtClean="0"/>
            <a:t>4</a:t>
          </a:r>
          <a:endParaRPr lang="vi-VN" noProof="0" dirty="0"/>
        </a:p>
      </dgm:t>
    </dgm:pt>
    <dgm:pt modelId="{C9A0CC75-CA8D-4254-9C94-B09FF451C721}" type="parTrans" cxnId="{90B1E591-E646-44B5-B163-EC043D7907BD}">
      <dgm:prSet/>
      <dgm:spPr/>
    </dgm:pt>
    <dgm:pt modelId="{F0D309CF-5C52-45A8-B150-5C1752ACFCC2}" type="sibTrans" cxnId="{90B1E591-E646-44B5-B163-EC043D7907BD}">
      <dgm:prSet/>
      <dgm:spPr/>
    </dgm:pt>
    <dgm:pt modelId="{BDFB8683-95A4-4BBF-9344-3A0D69314DBB}" type="pres">
      <dgm:prSet presAssocID="{8C66E9B3-B12D-4C23-A273-982D7F969BBC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F885113E-BE17-4045-B96D-BDD8D07DA3AD}" type="pres">
      <dgm:prSet presAssocID="{6C03E07F-ECFB-4D2F-BA96-D23DA7C5AC73}" presName="composite" presStyleCnt="0"/>
      <dgm:spPr/>
      <dgm:t>
        <a:bodyPr/>
        <a:lstStyle/>
        <a:p>
          <a:endParaRPr lang="ru-RU"/>
        </a:p>
      </dgm:t>
    </dgm:pt>
    <dgm:pt modelId="{A08A9154-0BEB-4230-91C9-16FAC1EF6E1C}" type="pres">
      <dgm:prSet presAssocID="{6C03E07F-ECFB-4D2F-BA96-D23DA7C5AC73}" presName="desTx" presStyleLbl="fg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D701CF5-2CC3-48B9-A656-E2968A10AA3B}" type="pres">
      <dgm:prSet presAssocID="{6C03E07F-ECFB-4D2F-BA96-D23DA7C5AC73}" presName="labelTx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5038EDB-25C5-4D4E-ABE9-E631391CFDC0}" type="pres">
      <dgm:prSet presAssocID="{E35E76B6-7078-4B09-B349-C02F66AA5978}" presName="sp" presStyleCnt="0"/>
      <dgm:spPr/>
      <dgm:t>
        <a:bodyPr/>
        <a:lstStyle/>
        <a:p>
          <a:endParaRPr lang="ru-RU"/>
        </a:p>
      </dgm:t>
    </dgm:pt>
    <dgm:pt modelId="{EF56E1D1-AD87-41C2-83E7-8BA376BFBB39}" type="pres">
      <dgm:prSet presAssocID="{759FDF1A-46CB-4DD6-A232-39900ACE14DF}" presName="composite" presStyleCnt="0"/>
      <dgm:spPr/>
      <dgm:t>
        <a:bodyPr/>
        <a:lstStyle/>
        <a:p>
          <a:endParaRPr lang="ru-RU"/>
        </a:p>
      </dgm:t>
    </dgm:pt>
    <dgm:pt modelId="{5012D0F9-E426-4C44-85B1-B5D15A7B4879}" type="pres">
      <dgm:prSet presAssocID="{759FDF1A-46CB-4DD6-A232-39900ACE14DF}" presName="desTx" presStyleLbl="fg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2D715E9-012B-492D-85DB-CC49546E7451}" type="pres">
      <dgm:prSet presAssocID="{759FDF1A-46CB-4DD6-A232-39900ACE14DF}" presName="labelTx" presStyleLbl="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40D62E9-71F0-4345-AA2C-58FA15EFF2EE}" type="pres">
      <dgm:prSet presAssocID="{840B7BEC-A424-4364-B52E-A493DF1255BE}" presName="sp" presStyleCnt="0"/>
      <dgm:spPr/>
    </dgm:pt>
    <dgm:pt modelId="{B9EC4955-F8CE-42B0-ABEE-1928073CEE25}" type="pres">
      <dgm:prSet presAssocID="{05513209-78F1-448C-82FA-B2785EC23FA2}" presName="composite" presStyleCnt="0"/>
      <dgm:spPr/>
    </dgm:pt>
    <dgm:pt modelId="{20BEFA03-6951-4A7C-A59E-41DEF89A1A38}" type="pres">
      <dgm:prSet presAssocID="{05513209-78F1-448C-82FA-B2785EC23FA2}" presName="desTx" presStyleLbl="fgAccFollow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392A94-85D4-4213-B167-8FDD4035D4D9}" type="pres">
      <dgm:prSet presAssocID="{05513209-78F1-448C-82FA-B2785EC23FA2}" presName="labelTx" presStyleLbl="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A544C40-01B1-4E12-B7A4-EC25E6DAA80A}" type="pres">
      <dgm:prSet presAssocID="{983822D8-F065-4159-AEFB-B129090EF164}" presName="sp" presStyleCnt="0"/>
      <dgm:spPr/>
    </dgm:pt>
    <dgm:pt modelId="{DC8E9066-51F1-4C2E-B29F-32E7DFEF1C6B}" type="pres">
      <dgm:prSet presAssocID="{0E554E08-C922-4A45-AE68-AF9D50F5C433}" presName="composite" presStyleCnt="0"/>
      <dgm:spPr/>
    </dgm:pt>
    <dgm:pt modelId="{9A3152F3-4291-4C05-89AC-712BC38C2181}" type="pres">
      <dgm:prSet presAssocID="{0E554E08-C922-4A45-AE68-AF9D50F5C433}" presName="desTx" presStyleLbl="fgAccFollow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DDD3E9A-A86A-4571-8456-0FD76ABA1DC3}" type="pres">
      <dgm:prSet presAssocID="{0E554E08-C922-4A45-AE68-AF9D50F5C433}" presName="labelTx" presStyleLbl="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238E7EC-BEE6-437A-B2A2-866D39F88A5B}" type="presOf" srcId="{B388406D-A38C-4897-9997-1C63D79E763E}" destId="{20BEFA03-6951-4A7C-A59E-41DEF89A1A38}" srcOrd="0" destOrd="0" presId="urn:diagrams.loki3.com/NumberedList"/>
    <dgm:cxn modelId="{BC8C42DE-1FE3-47D5-B6B5-91571D0EB19A}" type="presOf" srcId="{759FDF1A-46CB-4DD6-A232-39900ACE14DF}" destId="{52D715E9-012B-492D-85DB-CC49546E7451}" srcOrd="0" destOrd="0" presId="urn:diagrams.loki3.com/NumberedList"/>
    <dgm:cxn modelId="{314C4E73-477B-4DFC-A12A-BEB22C372D5A}" type="presOf" srcId="{8C66E9B3-B12D-4C23-A273-982D7F969BBC}" destId="{BDFB8683-95A4-4BBF-9344-3A0D69314DBB}" srcOrd="0" destOrd="0" presId="urn:diagrams.loki3.com/NumberedList"/>
    <dgm:cxn modelId="{740F8903-5739-4710-9802-9B1B3A04DE18}" srcId="{8C66E9B3-B12D-4C23-A273-982D7F969BBC}" destId="{6C03E07F-ECFB-4D2F-BA96-D23DA7C5AC73}" srcOrd="0" destOrd="0" parTransId="{D1FC4842-2686-45D4-A56A-3F897EF3B16F}" sibTransId="{E35E76B6-7078-4B09-B349-C02F66AA5978}"/>
    <dgm:cxn modelId="{EE26D499-E3C7-4874-A873-C7C102CF342B}" type="presOf" srcId="{374B3CF0-3CBE-41CF-A774-9FD3C3CD3C85}" destId="{5012D0F9-E426-4C44-85B1-B5D15A7B4879}" srcOrd="0" destOrd="0" presId="urn:diagrams.loki3.com/NumberedList"/>
    <dgm:cxn modelId="{89F6AEB2-4790-487C-AC1B-D20A20054F51}" type="presOf" srcId="{9EA58EC5-7D69-4397-8093-5A4FCBD369E8}" destId="{A08A9154-0BEB-4230-91C9-16FAC1EF6E1C}" srcOrd="0" destOrd="0" presId="urn:diagrams.loki3.com/NumberedList"/>
    <dgm:cxn modelId="{4214B36E-FF73-47F3-B18C-67E1533FA631}" type="presOf" srcId="{0E554E08-C922-4A45-AE68-AF9D50F5C433}" destId="{6DDD3E9A-A86A-4571-8456-0FD76ABA1DC3}" srcOrd="0" destOrd="0" presId="urn:diagrams.loki3.com/NumberedList"/>
    <dgm:cxn modelId="{6DAB2696-A889-4957-A1E5-15E25ADC537E}" srcId="{0E554E08-C922-4A45-AE68-AF9D50F5C433}" destId="{F5D50B3B-D760-4D9D-97D9-5F1C5A5BCEE0}" srcOrd="0" destOrd="0" parTransId="{8C45C440-34A2-4CA4-B7E7-383533F2E8D6}" sibTransId="{F41C90E5-5495-485E-BDF7-A22EBB8D95FC}"/>
    <dgm:cxn modelId="{4C048470-4DD5-4C68-B38D-D17FD3A41AB5}" srcId="{8C66E9B3-B12D-4C23-A273-982D7F969BBC}" destId="{05513209-78F1-448C-82FA-B2785EC23FA2}" srcOrd="2" destOrd="0" parTransId="{2125FF98-D378-4F2A-ACEE-140F8B68D66F}" sibTransId="{983822D8-F065-4159-AEFB-B129090EF164}"/>
    <dgm:cxn modelId="{7DF5E18B-2026-447E-AB91-8B25EA160832}" srcId="{05513209-78F1-448C-82FA-B2785EC23FA2}" destId="{B388406D-A38C-4897-9997-1C63D79E763E}" srcOrd="0" destOrd="0" parTransId="{9E7AD46F-351F-4B97-AC90-E076FD4E6933}" sibTransId="{E85FB0A1-4C99-4BB0-9523-6FA580C26C5B}"/>
    <dgm:cxn modelId="{90B1E591-E646-44B5-B163-EC043D7907BD}" srcId="{8C66E9B3-B12D-4C23-A273-982D7F969BBC}" destId="{0E554E08-C922-4A45-AE68-AF9D50F5C433}" srcOrd="3" destOrd="0" parTransId="{C9A0CC75-CA8D-4254-9C94-B09FF451C721}" sibTransId="{F0D309CF-5C52-45A8-B150-5C1752ACFCC2}"/>
    <dgm:cxn modelId="{1C7B2439-98A6-4A2B-BDB8-438079493C67}" srcId="{8C66E9B3-B12D-4C23-A273-982D7F969BBC}" destId="{759FDF1A-46CB-4DD6-A232-39900ACE14DF}" srcOrd="1" destOrd="0" parTransId="{EBD1FDD3-F3E1-4EF5-AB02-3A05A129FFE4}" sibTransId="{840B7BEC-A424-4364-B52E-A493DF1255BE}"/>
    <dgm:cxn modelId="{AB0F1D63-B964-4501-B89D-B149A8B3B1DA}" type="presOf" srcId="{05513209-78F1-448C-82FA-B2785EC23FA2}" destId="{45392A94-85D4-4213-B167-8FDD4035D4D9}" srcOrd="0" destOrd="0" presId="urn:diagrams.loki3.com/NumberedList"/>
    <dgm:cxn modelId="{7F37D5C8-E16A-4389-ABBC-ABB93E9EB1A4}" srcId="{6C03E07F-ECFB-4D2F-BA96-D23DA7C5AC73}" destId="{9EA58EC5-7D69-4397-8093-5A4FCBD369E8}" srcOrd="0" destOrd="0" parTransId="{D56EEE90-AC73-4E4D-8BBC-6E0E7885DFB1}" sibTransId="{D5E5875A-C60C-4FC3-869B-722E371FA6E0}"/>
    <dgm:cxn modelId="{4F6400C3-53EC-42A6-81C8-2BBE562DF315}" srcId="{759FDF1A-46CB-4DD6-A232-39900ACE14DF}" destId="{374B3CF0-3CBE-41CF-A774-9FD3C3CD3C85}" srcOrd="0" destOrd="0" parTransId="{38C67DDF-74A4-4E44-94A7-EDCA9B1C90CC}" sibTransId="{20A933C1-1145-4ADB-BD4B-02D3F506EC76}"/>
    <dgm:cxn modelId="{CED0B9D0-E2DC-4CB1-A2C1-36298657AC7B}" type="presOf" srcId="{6C03E07F-ECFB-4D2F-BA96-D23DA7C5AC73}" destId="{7D701CF5-2CC3-48B9-A656-E2968A10AA3B}" srcOrd="0" destOrd="0" presId="urn:diagrams.loki3.com/NumberedList"/>
    <dgm:cxn modelId="{E2E9EB12-FFCD-491F-9388-468A3139BAF6}" type="presOf" srcId="{F5D50B3B-D760-4D9D-97D9-5F1C5A5BCEE0}" destId="{9A3152F3-4291-4C05-89AC-712BC38C2181}" srcOrd="0" destOrd="0" presId="urn:diagrams.loki3.com/NumberedList"/>
    <dgm:cxn modelId="{331AB42C-1046-4141-8285-FFBCEA886FBE}" type="presParOf" srcId="{BDFB8683-95A4-4BBF-9344-3A0D69314DBB}" destId="{F885113E-BE17-4045-B96D-BDD8D07DA3AD}" srcOrd="0" destOrd="0" presId="urn:diagrams.loki3.com/NumberedList"/>
    <dgm:cxn modelId="{68B8FBB4-ED59-4AB5-B564-80256CBFF78C}" type="presParOf" srcId="{F885113E-BE17-4045-B96D-BDD8D07DA3AD}" destId="{A08A9154-0BEB-4230-91C9-16FAC1EF6E1C}" srcOrd="0" destOrd="0" presId="urn:diagrams.loki3.com/NumberedList"/>
    <dgm:cxn modelId="{96F20BA2-CC2C-4F59-99ED-6A1D57DA5790}" type="presParOf" srcId="{F885113E-BE17-4045-B96D-BDD8D07DA3AD}" destId="{7D701CF5-2CC3-48B9-A656-E2968A10AA3B}" srcOrd="1" destOrd="0" presId="urn:diagrams.loki3.com/NumberedList"/>
    <dgm:cxn modelId="{00E5D46C-49A7-4C9F-85DE-08703DA8064C}" type="presParOf" srcId="{BDFB8683-95A4-4BBF-9344-3A0D69314DBB}" destId="{85038EDB-25C5-4D4E-ABE9-E631391CFDC0}" srcOrd="1" destOrd="0" presId="urn:diagrams.loki3.com/NumberedList"/>
    <dgm:cxn modelId="{1222502D-08A5-4131-84B4-00FCADB02E7C}" type="presParOf" srcId="{BDFB8683-95A4-4BBF-9344-3A0D69314DBB}" destId="{EF56E1D1-AD87-41C2-83E7-8BA376BFBB39}" srcOrd="2" destOrd="0" presId="urn:diagrams.loki3.com/NumberedList"/>
    <dgm:cxn modelId="{0C33C500-A31D-48B9-A26A-5CCF9CA393EA}" type="presParOf" srcId="{EF56E1D1-AD87-41C2-83E7-8BA376BFBB39}" destId="{5012D0F9-E426-4C44-85B1-B5D15A7B4879}" srcOrd="0" destOrd="0" presId="urn:diagrams.loki3.com/NumberedList"/>
    <dgm:cxn modelId="{B986F5B9-F109-4150-A358-6E7AADB668AA}" type="presParOf" srcId="{EF56E1D1-AD87-41C2-83E7-8BA376BFBB39}" destId="{52D715E9-012B-492D-85DB-CC49546E7451}" srcOrd="1" destOrd="0" presId="urn:diagrams.loki3.com/NumberedList"/>
    <dgm:cxn modelId="{6C6C4E08-4E01-4DD0-8314-59C7A1C22BCA}" type="presParOf" srcId="{BDFB8683-95A4-4BBF-9344-3A0D69314DBB}" destId="{340D62E9-71F0-4345-AA2C-58FA15EFF2EE}" srcOrd="3" destOrd="0" presId="urn:diagrams.loki3.com/NumberedList"/>
    <dgm:cxn modelId="{1D158B45-3E24-4F9B-84CA-C89A1A157E4A}" type="presParOf" srcId="{BDFB8683-95A4-4BBF-9344-3A0D69314DBB}" destId="{B9EC4955-F8CE-42B0-ABEE-1928073CEE25}" srcOrd="4" destOrd="0" presId="urn:diagrams.loki3.com/NumberedList"/>
    <dgm:cxn modelId="{6BB5B8FF-F300-423B-A5DD-42A4A131D66B}" type="presParOf" srcId="{B9EC4955-F8CE-42B0-ABEE-1928073CEE25}" destId="{20BEFA03-6951-4A7C-A59E-41DEF89A1A38}" srcOrd="0" destOrd="0" presId="urn:diagrams.loki3.com/NumberedList"/>
    <dgm:cxn modelId="{818827BB-00A0-4038-BC7E-B105B90D9B03}" type="presParOf" srcId="{B9EC4955-F8CE-42B0-ABEE-1928073CEE25}" destId="{45392A94-85D4-4213-B167-8FDD4035D4D9}" srcOrd="1" destOrd="0" presId="urn:diagrams.loki3.com/NumberedList"/>
    <dgm:cxn modelId="{39A1F524-72AE-45BC-89E6-6A217ECFC4DE}" type="presParOf" srcId="{BDFB8683-95A4-4BBF-9344-3A0D69314DBB}" destId="{DA544C40-01B1-4E12-B7A4-EC25E6DAA80A}" srcOrd="5" destOrd="0" presId="urn:diagrams.loki3.com/NumberedList"/>
    <dgm:cxn modelId="{7231A778-5D3C-4B49-B190-5C0014D90DE0}" type="presParOf" srcId="{BDFB8683-95A4-4BBF-9344-3A0D69314DBB}" destId="{DC8E9066-51F1-4C2E-B29F-32E7DFEF1C6B}" srcOrd="6" destOrd="0" presId="urn:diagrams.loki3.com/NumberedList"/>
    <dgm:cxn modelId="{DA16C5C5-DE32-4D6B-8513-0D3831D8228F}" type="presParOf" srcId="{DC8E9066-51F1-4C2E-B29F-32E7DFEF1C6B}" destId="{9A3152F3-4291-4C05-89AC-712BC38C2181}" srcOrd="0" destOrd="0" presId="urn:diagrams.loki3.com/NumberedList"/>
    <dgm:cxn modelId="{30507803-B213-4EF3-B24E-BA4941F7E5ED}" type="presParOf" srcId="{DC8E9066-51F1-4C2E-B29F-32E7DFEF1C6B}" destId="{6DDD3E9A-A86A-4571-8456-0FD76ABA1DC3}" srcOrd="1" destOrd="0" presId="urn:diagrams.loki3.com/Number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C66E9B3-B12D-4C23-A273-982D7F969BBC}" type="doc">
      <dgm:prSet loTypeId="urn:diagrams.loki3.com/NumberedList" loCatId="other" qsTypeId="urn:microsoft.com/office/officeart/2005/8/quickstyle/3d2" qsCatId="3D" csTypeId="urn:microsoft.com/office/officeart/2005/8/colors/accent6_2" csCatId="accent6" phldr="1"/>
      <dgm:spPr/>
      <dgm:t>
        <a:bodyPr/>
        <a:lstStyle/>
        <a:p>
          <a:endParaRPr lang="ru-RU"/>
        </a:p>
      </dgm:t>
    </dgm:pt>
    <dgm:pt modelId="{6C03E07F-ECFB-4D2F-BA96-D23DA7C5AC73}">
      <dgm:prSet/>
      <dgm:spPr>
        <a:solidFill>
          <a:srgbClr val="00FF00"/>
        </a:solidFill>
      </dgm:spPr>
      <dgm:t>
        <a:bodyPr/>
        <a:lstStyle/>
        <a:p>
          <a:r>
            <a:rPr lang="vi-VN" b="1" noProof="0" smtClean="0"/>
            <a:t>1</a:t>
          </a:r>
          <a:endParaRPr lang="vi-VN" b="1" noProof="0"/>
        </a:p>
      </dgm:t>
    </dgm:pt>
    <dgm:pt modelId="{D1FC4842-2686-45D4-A56A-3F897EF3B16F}" type="parTrans" cxnId="{740F8903-5739-4710-9802-9B1B3A04DE18}">
      <dgm:prSet/>
      <dgm:spPr/>
      <dgm:t>
        <a:bodyPr/>
        <a:lstStyle/>
        <a:p>
          <a:endParaRPr lang="vi-VN" noProof="0"/>
        </a:p>
      </dgm:t>
    </dgm:pt>
    <dgm:pt modelId="{E35E76B6-7078-4B09-B349-C02F66AA5978}" type="sibTrans" cxnId="{740F8903-5739-4710-9802-9B1B3A04DE18}">
      <dgm:prSet/>
      <dgm:spPr/>
      <dgm:t>
        <a:bodyPr/>
        <a:lstStyle/>
        <a:p>
          <a:endParaRPr lang="vi-VN" noProof="0"/>
        </a:p>
      </dgm:t>
    </dgm:pt>
    <dgm:pt modelId="{9EA58EC5-7D69-4397-8093-5A4FCBD369E8}">
      <dgm:prSet/>
      <dgm:spPr>
        <a:solidFill>
          <a:srgbClr val="00FF00"/>
        </a:solidFill>
      </dgm:spPr>
      <dgm:t>
        <a:bodyPr/>
        <a:lstStyle/>
        <a:p>
          <a:r>
            <a:rPr lang="vi-VN" b="0" noProof="0" dirty="0" smtClean="0"/>
            <a:t>Thuật toán</a:t>
          </a:r>
          <a:endParaRPr lang="vi-VN" b="0" noProof="0" dirty="0"/>
        </a:p>
      </dgm:t>
    </dgm:pt>
    <dgm:pt modelId="{D56EEE90-AC73-4E4D-8BBC-6E0E7885DFB1}" type="parTrans" cxnId="{7F37D5C8-E16A-4389-ABBC-ABB93E9EB1A4}">
      <dgm:prSet/>
      <dgm:spPr/>
      <dgm:t>
        <a:bodyPr/>
        <a:lstStyle/>
        <a:p>
          <a:endParaRPr lang="vi-VN" noProof="0"/>
        </a:p>
      </dgm:t>
    </dgm:pt>
    <dgm:pt modelId="{D5E5875A-C60C-4FC3-869B-722E371FA6E0}" type="sibTrans" cxnId="{7F37D5C8-E16A-4389-ABBC-ABB93E9EB1A4}">
      <dgm:prSet/>
      <dgm:spPr/>
      <dgm:t>
        <a:bodyPr/>
        <a:lstStyle/>
        <a:p>
          <a:endParaRPr lang="vi-VN" noProof="0"/>
        </a:p>
      </dgm:t>
    </dgm:pt>
    <dgm:pt modelId="{759FDF1A-46CB-4DD6-A232-39900ACE14DF}">
      <dgm:prSet/>
      <dgm:spPr/>
      <dgm:t>
        <a:bodyPr/>
        <a:lstStyle/>
        <a:p>
          <a:r>
            <a:rPr lang="vi-VN" noProof="0" dirty="0" smtClean="0"/>
            <a:t>2</a:t>
          </a:r>
          <a:endParaRPr lang="vi-VN" noProof="0" dirty="0"/>
        </a:p>
      </dgm:t>
    </dgm:pt>
    <dgm:pt modelId="{EBD1FDD3-F3E1-4EF5-AB02-3A05A129FFE4}" type="parTrans" cxnId="{1C7B2439-98A6-4A2B-BDB8-438079493C67}">
      <dgm:prSet/>
      <dgm:spPr/>
      <dgm:t>
        <a:bodyPr/>
        <a:lstStyle/>
        <a:p>
          <a:endParaRPr lang="vi-VN" noProof="0"/>
        </a:p>
      </dgm:t>
    </dgm:pt>
    <dgm:pt modelId="{840B7BEC-A424-4364-B52E-A493DF1255BE}" type="sibTrans" cxnId="{1C7B2439-98A6-4A2B-BDB8-438079493C67}">
      <dgm:prSet/>
      <dgm:spPr/>
      <dgm:t>
        <a:bodyPr/>
        <a:lstStyle/>
        <a:p>
          <a:endParaRPr lang="vi-VN" noProof="0"/>
        </a:p>
      </dgm:t>
    </dgm:pt>
    <dgm:pt modelId="{374B3CF0-3CBE-41CF-A774-9FD3C3CD3C85}">
      <dgm:prSet/>
      <dgm:spPr/>
      <dgm:t>
        <a:bodyPr/>
        <a:lstStyle/>
        <a:p>
          <a:r>
            <a:rPr lang="vi-VN" noProof="0" dirty="0" smtClean="0"/>
            <a:t>Lưu đồ thuật toán</a:t>
          </a:r>
          <a:endParaRPr lang="vi-VN" noProof="0" dirty="0"/>
        </a:p>
      </dgm:t>
    </dgm:pt>
    <dgm:pt modelId="{38C67DDF-74A4-4E44-94A7-EDCA9B1C90CC}" type="parTrans" cxnId="{4F6400C3-53EC-42A6-81C8-2BBE562DF315}">
      <dgm:prSet/>
      <dgm:spPr/>
      <dgm:t>
        <a:bodyPr/>
        <a:lstStyle/>
        <a:p>
          <a:endParaRPr lang="vi-VN" noProof="0"/>
        </a:p>
      </dgm:t>
    </dgm:pt>
    <dgm:pt modelId="{20A933C1-1145-4ADB-BD4B-02D3F506EC76}" type="sibTrans" cxnId="{4F6400C3-53EC-42A6-81C8-2BBE562DF315}">
      <dgm:prSet/>
      <dgm:spPr/>
      <dgm:t>
        <a:bodyPr/>
        <a:lstStyle/>
        <a:p>
          <a:endParaRPr lang="vi-VN" noProof="0"/>
        </a:p>
      </dgm:t>
    </dgm:pt>
    <dgm:pt modelId="{B388406D-A38C-4897-9997-1C63D79E763E}">
      <dgm:prSet/>
      <dgm:spPr/>
      <dgm:t>
        <a:bodyPr/>
        <a:lstStyle/>
        <a:p>
          <a:r>
            <a:rPr lang="vi-VN" noProof="0" dirty="0" smtClean="0"/>
            <a:t>Chia nhỏ bài toán</a:t>
          </a:r>
          <a:endParaRPr lang="vi-VN" noProof="0" dirty="0"/>
        </a:p>
      </dgm:t>
    </dgm:pt>
    <dgm:pt modelId="{9E7AD46F-351F-4B97-AC90-E076FD4E6933}" type="parTrans" cxnId="{7DF5E18B-2026-447E-AB91-8B25EA160832}">
      <dgm:prSet/>
      <dgm:spPr/>
      <dgm:t>
        <a:bodyPr/>
        <a:lstStyle/>
        <a:p>
          <a:endParaRPr lang="en-US"/>
        </a:p>
      </dgm:t>
    </dgm:pt>
    <dgm:pt modelId="{E85FB0A1-4C99-4BB0-9523-6FA580C26C5B}" type="sibTrans" cxnId="{7DF5E18B-2026-447E-AB91-8B25EA160832}">
      <dgm:prSet/>
      <dgm:spPr/>
      <dgm:t>
        <a:bodyPr/>
        <a:lstStyle/>
        <a:p>
          <a:endParaRPr lang="en-US"/>
        </a:p>
      </dgm:t>
    </dgm:pt>
    <dgm:pt modelId="{05513209-78F1-448C-82FA-B2785EC23FA2}">
      <dgm:prSet/>
      <dgm:spPr/>
      <dgm:t>
        <a:bodyPr/>
        <a:lstStyle/>
        <a:p>
          <a:r>
            <a:rPr lang="vi-VN" noProof="0" dirty="0" smtClean="0"/>
            <a:t>3</a:t>
          </a:r>
          <a:endParaRPr lang="vi-VN" noProof="0" dirty="0"/>
        </a:p>
      </dgm:t>
    </dgm:pt>
    <dgm:pt modelId="{2125FF98-D378-4F2A-ACEE-140F8B68D66F}" type="parTrans" cxnId="{4C048470-4DD5-4C68-B38D-D17FD3A41AB5}">
      <dgm:prSet/>
      <dgm:spPr/>
      <dgm:t>
        <a:bodyPr/>
        <a:lstStyle/>
        <a:p>
          <a:endParaRPr lang="en-US"/>
        </a:p>
      </dgm:t>
    </dgm:pt>
    <dgm:pt modelId="{983822D8-F065-4159-AEFB-B129090EF164}" type="sibTrans" cxnId="{4C048470-4DD5-4C68-B38D-D17FD3A41AB5}">
      <dgm:prSet/>
      <dgm:spPr/>
      <dgm:t>
        <a:bodyPr/>
        <a:lstStyle/>
        <a:p>
          <a:endParaRPr lang="en-US"/>
        </a:p>
      </dgm:t>
    </dgm:pt>
    <dgm:pt modelId="{F5D50B3B-D760-4D9D-97D9-5F1C5A5BCEE0}">
      <dgm:prSet/>
      <dgm:spPr/>
      <dgm:t>
        <a:bodyPr/>
        <a:lstStyle/>
        <a:p>
          <a:r>
            <a:rPr lang="vi-VN" noProof="0" dirty="0" smtClean="0"/>
            <a:t>Bài tập bổ sung</a:t>
          </a:r>
          <a:endParaRPr lang="vi-VN" noProof="0" dirty="0"/>
        </a:p>
      </dgm:t>
    </dgm:pt>
    <dgm:pt modelId="{8C45C440-34A2-4CA4-B7E7-383533F2E8D6}" type="parTrans" cxnId="{6DAB2696-A889-4957-A1E5-15E25ADC537E}">
      <dgm:prSet/>
      <dgm:spPr/>
    </dgm:pt>
    <dgm:pt modelId="{F41C90E5-5495-485E-BDF7-A22EBB8D95FC}" type="sibTrans" cxnId="{6DAB2696-A889-4957-A1E5-15E25ADC537E}">
      <dgm:prSet/>
      <dgm:spPr/>
    </dgm:pt>
    <dgm:pt modelId="{0E554E08-C922-4A45-AE68-AF9D50F5C433}">
      <dgm:prSet/>
      <dgm:spPr/>
      <dgm:t>
        <a:bodyPr/>
        <a:lstStyle/>
        <a:p>
          <a:r>
            <a:rPr lang="vi-VN" noProof="0" dirty="0" smtClean="0"/>
            <a:t>4</a:t>
          </a:r>
          <a:endParaRPr lang="vi-VN" noProof="0" dirty="0"/>
        </a:p>
      </dgm:t>
    </dgm:pt>
    <dgm:pt modelId="{C9A0CC75-CA8D-4254-9C94-B09FF451C721}" type="parTrans" cxnId="{90B1E591-E646-44B5-B163-EC043D7907BD}">
      <dgm:prSet/>
      <dgm:spPr/>
    </dgm:pt>
    <dgm:pt modelId="{F0D309CF-5C52-45A8-B150-5C1752ACFCC2}" type="sibTrans" cxnId="{90B1E591-E646-44B5-B163-EC043D7907BD}">
      <dgm:prSet/>
      <dgm:spPr/>
    </dgm:pt>
    <dgm:pt modelId="{BDFB8683-95A4-4BBF-9344-3A0D69314DBB}" type="pres">
      <dgm:prSet presAssocID="{8C66E9B3-B12D-4C23-A273-982D7F969BBC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F885113E-BE17-4045-B96D-BDD8D07DA3AD}" type="pres">
      <dgm:prSet presAssocID="{6C03E07F-ECFB-4D2F-BA96-D23DA7C5AC73}" presName="composite" presStyleCnt="0"/>
      <dgm:spPr/>
      <dgm:t>
        <a:bodyPr/>
        <a:lstStyle/>
        <a:p>
          <a:endParaRPr lang="ru-RU"/>
        </a:p>
      </dgm:t>
    </dgm:pt>
    <dgm:pt modelId="{A08A9154-0BEB-4230-91C9-16FAC1EF6E1C}" type="pres">
      <dgm:prSet presAssocID="{6C03E07F-ECFB-4D2F-BA96-D23DA7C5AC73}" presName="desTx" presStyleLbl="fg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D701CF5-2CC3-48B9-A656-E2968A10AA3B}" type="pres">
      <dgm:prSet presAssocID="{6C03E07F-ECFB-4D2F-BA96-D23DA7C5AC73}" presName="labelTx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5038EDB-25C5-4D4E-ABE9-E631391CFDC0}" type="pres">
      <dgm:prSet presAssocID="{E35E76B6-7078-4B09-B349-C02F66AA5978}" presName="sp" presStyleCnt="0"/>
      <dgm:spPr/>
      <dgm:t>
        <a:bodyPr/>
        <a:lstStyle/>
        <a:p>
          <a:endParaRPr lang="ru-RU"/>
        </a:p>
      </dgm:t>
    </dgm:pt>
    <dgm:pt modelId="{EF56E1D1-AD87-41C2-83E7-8BA376BFBB39}" type="pres">
      <dgm:prSet presAssocID="{759FDF1A-46CB-4DD6-A232-39900ACE14DF}" presName="composite" presStyleCnt="0"/>
      <dgm:spPr/>
      <dgm:t>
        <a:bodyPr/>
        <a:lstStyle/>
        <a:p>
          <a:endParaRPr lang="ru-RU"/>
        </a:p>
      </dgm:t>
    </dgm:pt>
    <dgm:pt modelId="{5012D0F9-E426-4C44-85B1-B5D15A7B4879}" type="pres">
      <dgm:prSet presAssocID="{759FDF1A-46CB-4DD6-A232-39900ACE14DF}" presName="desTx" presStyleLbl="fg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2D715E9-012B-492D-85DB-CC49546E7451}" type="pres">
      <dgm:prSet presAssocID="{759FDF1A-46CB-4DD6-A232-39900ACE14DF}" presName="labelTx" presStyleLbl="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40D62E9-71F0-4345-AA2C-58FA15EFF2EE}" type="pres">
      <dgm:prSet presAssocID="{840B7BEC-A424-4364-B52E-A493DF1255BE}" presName="sp" presStyleCnt="0"/>
      <dgm:spPr/>
    </dgm:pt>
    <dgm:pt modelId="{B9EC4955-F8CE-42B0-ABEE-1928073CEE25}" type="pres">
      <dgm:prSet presAssocID="{05513209-78F1-448C-82FA-B2785EC23FA2}" presName="composite" presStyleCnt="0"/>
      <dgm:spPr/>
    </dgm:pt>
    <dgm:pt modelId="{20BEFA03-6951-4A7C-A59E-41DEF89A1A38}" type="pres">
      <dgm:prSet presAssocID="{05513209-78F1-448C-82FA-B2785EC23FA2}" presName="desTx" presStyleLbl="fgAccFollow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392A94-85D4-4213-B167-8FDD4035D4D9}" type="pres">
      <dgm:prSet presAssocID="{05513209-78F1-448C-82FA-B2785EC23FA2}" presName="labelTx" presStyleLbl="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A544C40-01B1-4E12-B7A4-EC25E6DAA80A}" type="pres">
      <dgm:prSet presAssocID="{983822D8-F065-4159-AEFB-B129090EF164}" presName="sp" presStyleCnt="0"/>
      <dgm:spPr/>
    </dgm:pt>
    <dgm:pt modelId="{DC8E9066-51F1-4C2E-B29F-32E7DFEF1C6B}" type="pres">
      <dgm:prSet presAssocID="{0E554E08-C922-4A45-AE68-AF9D50F5C433}" presName="composite" presStyleCnt="0"/>
      <dgm:spPr/>
    </dgm:pt>
    <dgm:pt modelId="{9A3152F3-4291-4C05-89AC-712BC38C2181}" type="pres">
      <dgm:prSet presAssocID="{0E554E08-C922-4A45-AE68-AF9D50F5C433}" presName="desTx" presStyleLbl="fgAccFollow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DDD3E9A-A86A-4571-8456-0FD76ABA1DC3}" type="pres">
      <dgm:prSet presAssocID="{0E554E08-C922-4A45-AE68-AF9D50F5C433}" presName="labelTx" presStyleLbl="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238E7EC-BEE6-437A-B2A2-866D39F88A5B}" type="presOf" srcId="{B388406D-A38C-4897-9997-1C63D79E763E}" destId="{20BEFA03-6951-4A7C-A59E-41DEF89A1A38}" srcOrd="0" destOrd="0" presId="urn:diagrams.loki3.com/NumberedList"/>
    <dgm:cxn modelId="{BC8C42DE-1FE3-47D5-B6B5-91571D0EB19A}" type="presOf" srcId="{759FDF1A-46CB-4DD6-A232-39900ACE14DF}" destId="{52D715E9-012B-492D-85DB-CC49546E7451}" srcOrd="0" destOrd="0" presId="urn:diagrams.loki3.com/NumberedList"/>
    <dgm:cxn modelId="{314C4E73-477B-4DFC-A12A-BEB22C372D5A}" type="presOf" srcId="{8C66E9B3-B12D-4C23-A273-982D7F969BBC}" destId="{BDFB8683-95A4-4BBF-9344-3A0D69314DBB}" srcOrd="0" destOrd="0" presId="urn:diagrams.loki3.com/NumberedList"/>
    <dgm:cxn modelId="{740F8903-5739-4710-9802-9B1B3A04DE18}" srcId="{8C66E9B3-B12D-4C23-A273-982D7F969BBC}" destId="{6C03E07F-ECFB-4D2F-BA96-D23DA7C5AC73}" srcOrd="0" destOrd="0" parTransId="{D1FC4842-2686-45D4-A56A-3F897EF3B16F}" sibTransId="{E35E76B6-7078-4B09-B349-C02F66AA5978}"/>
    <dgm:cxn modelId="{EE26D499-E3C7-4874-A873-C7C102CF342B}" type="presOf" srcId="{374B3CF0-3CBE-41CF-A774-9FD3C3CD3C85}" destId="{5012D0F9-E426-4C44-85B1-B5D15A7B4879}" srcOrd="0" destOrd="0" presId="urn:diagrams.loki3.com/NumberedList"/>
    <dgm:cxn modelId="{89F6AEB2-4790-487C-AC1B-D20A20054F51}" type="presOf" srcId="{9EA58EC5-7D69-4397-8093-5A4FCBD369E8}" destId="{A08A9154-0BEB-4230-91C9-16FAC1EF6E1C}" srcOrd="0" destOrd="0" presId="urn:diagrams.loki3.com/NumberedList"/>
    <dgm:cxn modelId="{4214B36E-FF73-47F3-B18C-67E1533FA631}" type="presOf" srcId="{0E554E08-C922-4A45-AE68-AF9D50F5C433}" destId="{6DDD3E9A-A86A-4571-8456-0FD76ABA1DC3}" srcOrd="0" destOrd="0" presId="urn:diagrams.loki3.com/NumberedList"/>
    <dgm:cxn modelId="{6DAB2696-A889-4957-A1E5-15E25ADC537E}" srcId="{0E554E08-C922-4A45-AE68-AF9D50F5C433}" destId="{F5D50B3B-D760-4D9D-97D9-5F1C5A5BCEE0}" srcOrd="0" destOrd="0" parTransId="{8C45C440-34A2-4CA4-B7E7-383533F2E8D6}" sibTransId="{F41C90E5-5495-485E-BDF7-A22EBB8D95FC}"/>
    <dgm:cxn modelId="{4C048470-4DD5-4C68-B38D-D17FD3A41AB5}" srcId="{8C66E9B3-B12D-4C23-A273-982D7F969BBC}" destId="{05513209-78F1-448C-82FA-B2785EC23FA2}" srcOrd="2" destOrd="0" parTransId="{2125FF98-D378-4F2A-ACEE-140F8B68D66F}" sibTransId="{983822D8-F065-4159-AEFB-B129090EF164}"/>
    <dgm:cxn modelId="{7DF5E18B-2026-447E-AB91-8B25EA160832}" srcId="{05513209-78F1-448C-82FA-B2785EC23FA2}" destId="{B388406D-A38C-4897-9997-1C63D79E763E}" srcOrd="0" destOrd="0" parTransId="{9E7AD46F-351F-4B97-AC90-E076FD4E6933}" sibTransId="{E85FB0A1-4C99-4BB0-9523-6FA580C26C5B}"/>
    <dgm:cxn modelId="{90B1E591-E646-44B5-B163-EC043D7907BD}" srcId="{8C66E9B3-B12D-4C23-A273-982D7F969BBC}" destId="{0E554E08-C922-4A45-AE68-AF9D50F5C433}" srcOrd="3" destOrd="0" parTransId="{C9A0CC75-CA8D-4254-9C94-B09FF451C721}" sibTransId="{F0D309CF-5C52-45A8-B150-5C1752ACFCC2}"/>
    <dgm:cxn modelId="{1C7B2439-98A6-4A2B-BDB8-438079493C67}" srcId="{8C66E9B3-B12D-4C23-A273-982D7F969BBC}" destId="{759FDF1A-46CB-4DD6-A232-39900ACE14DF}" srcOrd="1" destOrd="0" parTransId="{EBD1FDD3-F3E1-4EF5-AB02-3A05A129FFE4}" sibTransId="{840B7BEC-A424-4364-B52E-A493DF1255BE}"/>
    <dgm:cxn modelId="{AB0F1D63-B964-4501-B89D-B149A8B3B1DA}" type="presOf" srcId="{05513209-78F1-448C-82FA-B2785EC23FA2}" destId="{45392A94-85D4-4213-B167-8FDD4035D4D9}" srcOrd="0" destOrd="0" presId="urn:diagrams.loki3.com/NumberedList"/>
    <dgm:cxn modelId="{7F37D5C8-E16A-4389-ABBC-ABB93E9EB1A4}" srcId="{6C03E07F-ECFB-4D2F-BA96-D23DA7C5AC73}" destId="{9EA58EC5-7D69-4397-8093-5A4FCBD369E8}" srcOrd="0" destOrd="0" parTransId="{D56EEE90-AC73-4E4D-8BBC-6E0E7885DFB1}" sibTransId="{D5E5875A-C60C-4FC3-869B-722E371FA6E0}"/>
    <dgm:cxn modelId="{4F6400C3-53EC-42A6-81C8-2BBE562DF315}" srcId="{759FDF1A-46CB-4DD6-A232-39900ACE14DF}" destId="{374B3CF0-3CBE-41CF-A774-9FD3C3CD3C85}" srcOrd="0" destOrd="0" parTransId="{38C67DDF-74A4-4E44-94A7-EDCA9B1C90CC}" sibTransId="{20A933C1-1145-4ADB-BD4B-02D3F506EC76}"/>
    <dgm:cxn modelId="{CED0B9D0-E2DC-4CB1-A2C1-36298657AC7B}" type="presOf" srcId="{6C03E07F-ECFB-4D2F-BA96-D23DA7C5AC73}" destId="{7D701CF5-2CC3-48B9-A656-E2968A10AA3B}" srcOrd="0" destOrd="0" presId="urn:diagrams.loki3.com/NumberedList"/>
    <dgm:cxn modelId="{E2E9EB12-FFCD-491F-9388-468A3139BAF6}" type="presOf" srcId="{F5D50B3B-D760-4D9D-97D9-5F1C5A5BCEE0}" destId="{9A3152F3-4291-4C05-89AC-712BC38C2181}" srcOrd="0" destOrd="0" presId="urn:diagrams.loki3.com/NumberedList"/>
    <dgm:cxn modelId="{331AB42C-1046-4141-8285-FFBCEA886FBE}" type="presParOf" srcId="{BDFB8683-95A4-4BBF-9344-3A0D69314DBB}" destId="{F885113E-BE17-4045-B96D-BDD8D07DA3AD}" srcOrd="0" destOrd="0" presId="urn:diagrams.loki3.com/NumberedList"/>
    <dgm:cxn modelId="{68B8FBB4-ED59-4AB5-B564-80256CBFF78C}" type="presParOf" srcId="{F885113E-BE17-4045-B96D-BDD8D07DA3AD}" destId="{A08A9154-0BEB-4230-91C9-16FAC1EF6E1C}" srcOrd="0" destOrd="0" presId="urn:diagrams.loki3.com/NumberedList"/>
    <dgm:cxn modelId="{96F20BA2-CC2C-4F59-99ED-6A1D57DA5790}" type="presParOf" srcId="{F885113E-BE17-4045-B96D-BDD8D07DA3AD}" destId="{7D701CF5-2CC3-48B9-A656-E2968A10AA3B}" srcOrd="1" destOrd="0" presId="urn:diagrams.loki3.com/NumberedList"/>
    <dgm:cxn modelId="{00E5D46C-49A7-4C9F-85DE-08703DA8064C}" type="presParOf" srcId="{BDFB8683-95A4-4BBF-9344-3A0D69314DBB}" destId="{85038EDB-25C5-4D4E-ABE9-E631391CFDC0}" srcOrd="1" destOrd="0" presId="urn:diagrams.loki3.com/NumberedList"/>
    <dgm:cxn modelId="{1222502D-08A5-4131-84B4-00FCADB02E7C}" type="presParOf" srcId="{BDFB8683-95A4-4BBF-9344-3A0D69314DBB}" destId="{EF56E1D1-AD87-41C2-83E7-8BA376BFBB39}" srcOrd="2" destOrd="0" presId="urn:diagrams.loki3.com/NumberedList"/>
    <dgm:cxn modelId="{0C33C500-A31D-48B9-A26A-5CCF9CA393EA}" type="presParOf" srcId="{EF56E1D1-AD87-41C2-83E7-8BA376BFBB39}" destId="{5012D0F9-E426-4C44-85B1-B5D15A7B4879}" srcOrd="0" destOrd="0" presId="urn:diagrams.loki3.com/NumberedList"/>
    <dgm:cxn modelId="{B986F5B9-F109-4150-A358-6E7AADB668AA}" type="presParOf" srcId="{EF56E1D1-AD87-41C2-83E7-8BA376BFBB39}" destId="{52D715E9-012B-492D-85DB-CC49546E7451}" srcOrd="1" destOrd="0" presId="urn:diagrams.loki3.com/NumberedList"/>
    <dgm:cxn modelId="{6C6C4E08-4E01-4DD0-8314-59C7A1C22BCA}" type="presParOf" srcId="{BDFB8683-95A4-4BBF-9344-3A0D69314DBB}" destId="{340D62E9-71F0-4345-AA2C-58FA15EFF2EE}" srcOrd="3" destOrd="0" presId="urn:diagrams.loki3.com/NumberedList"/>
    <dgm:cxn modelId="{1D158B45-3E24-4F9B-84CA-C89A1A157E4A}" type="presParOf" srcId="{BDFB8683-95A4-4BBF-9344-3A0D69314DBB}" destId="{B9EC4955-F8CE-42B0-ABEE-1928073CEE25}" srcOrd="4" destOrd="0" presId="urn:diagrams.loki3.com/NumberedList"/>
    <dgm:cxn modelId="{6BB5B8FF-F300-423B-A5DD-42A4A131D66B}" type="presParOf" srcId="{B9EC4955-F8CE-42B0-ABEE-1928073CEE25}" destId="{20BEFA03-6951-4A7C-A59E-41DEF89A1A38}" srcOrd="0" destOrd="0" presId="urn:diagrams.loki3.com/NumberedList"/>
    <dgm:cxn modelId="{818827BB-00A0-4038-BC7E-B105B90D9B03}" type="presParOf" srcId="{B9EC4955-F8CE-42B0-ABEE-1928073CEE25}" destId="{45392A94-85D4-4213-B167-8FDD4035D4D9}" srcOrd="1" destOrd="0" presId="urn:diagrams.loki3.com/NumberedList"/>
    <dgm:cxn modelId="{39A1F524-72AE-45BC-89E6-6A217ECFC4DE}" type="presParOf" srcId="{BDFB8683-95A4-4BBF-9344-3A0D69314DBB}" destId="{DA544C40-01B1-4E12-B7A4-EC25E6DAA80A}" srcOrd="5" destOrd="0" presId="urn:diagrams.loki3.com/NumberedList"/>
    <dgm:cxn modelId="{7231A778-5D3C-4B49-B190-5C0014D90DE0}" type="presParOf" srcId="{BDFB8683-95A4-4BBF-9344-3A0D69314DBB}" destId="{DC8E9066-51F1-4C2E-B29F-32E7DFEF1C6B}" srcOrd="6" destOrd="0" presId="urn:diagrams.loki3.com/NumberedList"/>
    <dgm:cxn modelId="{DA16C5C5-DE32-4D6B-8513-0D3831D8228F}" type="presParOf" srcId="{DC8E9066-51F1-4C2E-B29F-32E7DFEF1C6B}" destId="{9A3152F3-4291-4C05-89AC-712BC38C2181}" srcOrd="0" destOrd="0" presId="urn:diagrams.loki3.com/NumberedList"/>
    <dgm:cxn modelId="{30507803-B213-4EF3-B24E-BA4941F7E5ED}" type="presParOf" srcId="{DC8E9066-51F1-4C2E-B29F-32E7DFEF1C6B}" destId="{6DDD3E9A-A86A-4571-8456-0FD76ABA1DC3}" srcOrd="1" destOrd="0" presId="urn:diagrams.loki3.com/Number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B5FA658-6D11-4087-8147-A63F0C650360}" type="doc">
      <dgm:prSet loTypeId="urn:microsoft.com/office/officeart/2005/8/layout/process4" loCatId="process" qsTypeId="urn:microsoft.com/office/officeart/2005/8/quickstyle/3d1" qsCatId="3D" csTypeId="urn:microsoft.com/office/officeart/2005/8/colors/colorful1" csCatId="colorful"/>
      <dgm:spPr/>
      <dgm:t>
        <a:bodyPr/>
        <a:lstStyle/>
        <a:p>
          <a:endParaRPr lang="en-US"/>
        </a:p>
      </dgm:t>
    </dgm:pt>
    <dgm:pt modelId="{E0A3102F-8D88-4957-A828-E71D3B2E5FC3}">
      <dgm:prSet/>
      <dgm:spPr/>
      <dgm:t>
        <a:bodyPr/>
        <a:lstStyle/>
        <a:p>
          <a:pPr rtl="0"/>
          <a:r>
            <a:rPr lang="vi-VN" dirty="0" smtClean="0"/>
            <a:t>Nghiên cứu đề bài</a:t>
          </a:r>
          <a:endParaRPr lang="en-US" dirty="0"/>
        </a:p>
      </dgm:t>
    </dgm:pt>
    <dgm:pt modelId="{54D72456-DEDB-4888-9C11-5039EF46C986}" type="parTrans" cxnId="{CB856CF8-8D43-4C20-9E2F-8614411FCAA5}">
      <dgm:prSet/>
      <dgm:spPr/>
      <dgm:t>
        <a:bodyPr/>
        <a:lstStyle/>
        <a:p>
          <a:endParaRPr lang="en-US"/>
        </a:p>
      </dgm:t>
    </dgm:pt>
    <dgm:pt modelId="{D75AA8F0-9AA8-436D-A231-D1F24EEAC9E6}" type="sibTrans" cxnId="{CB856CF8-8D43-4C20-9E2F-8614411FCAA5}">
      <dgm:prSet/>
      <dgm:spPr/>
      <dgm:t>
        <a:bodyPr/>
        <a:lstStyle/>
        <a:p>
          <a:endParaRPr lang="en-US"/>
        </a:p>
      </dgm:t>
    </dgm:pt>
    <dgm:pt modelId="{3D2AAFA5-D0E4-4D55-AF4F-874303D91A36}">
      <dgm:prSet/>
      <dgm:spPr/>
      <dgm:t>
        <a:bodyPr/>
        <a:lstStyle/>
        <a:p>
          <a:pPr rtl="0"/>
          <a:r>
            <a:rPr lang="vi-VN" dirty="0" smtClean="0"/>
            <a:t>Xác định giải thuật</a:t>
          </a:r>
          <a:endParaRPr lang="en-US" dirty="0"/>
        </a:p>
      </dgm:t>
    </dgm:pt>
    <dgm:pt modelId="{03C53BE5-EEC9-4B94-97C6-FE9F35809198}" type="parTrans" cxnId="{3707E839-3C4A-4734-BF03-3AD78FDE3659}">
      <dgm:prSet/>
      <dgm:spPr/>
      <dgm:t>
        <a:bodyPr/>
        <a:lstStyle/>
        <a:p>
          <a:endParaRPr lang="en-US"/>
        </a:p>
      </dgm:t>
    </dgm:pt>
    <dgm:pt modelId="{9367F268-670C-43C2-95ED-0A62AF25FDAF}" type="sibTrans" cxnId="{3707E839-3C4A-4734-BF03-3AD78FDE3659}">
      <dgm:prSet/>
      <dgm:spPr/>
      <dgm:t>
        <a:bodyPr/>
        <a:lstStyle/>
        <a:p>
          <a:endParaRPr lang="en-US"/>
        </a:p>
      </dgm:t>
    </dgm:pt>
    <dgm:pt modelId="{2DEC0403-18B6-4BFC-9FD0-23D7848685F9}">
      <dgm:prSet/>
      <dgm:spPr/>
      <dgm:t>
        <a:bodyPr/>
        <a:lstStyle/>
        <a:p>
          <a:pPr rtl="0"/>
          <a:r>
            <a:rPr lang="vi-VN" dirty="0" smtClean="0"/>
            <a:t>Cài đặt bằng các dòng lệnh</a:t>
          </a:r>
          <a:endParaRPr lang="en-US" dirty="0"/>
        </a:p>
      </dgm:t>
    </dgm:pt>
    <dgm:pt modelId="{54AC27D5-7A3D-47D6-B25C-48B9355081AA}" type="parTrans" cxnId="{618838B8-B0FA-4353-97A7-5F54650CFAE8}">
      <dgm:prSet/>
      <dgm:spPr/>
      <dgm:t>
        <a:bodyPr/>
        <a:lstStyle/>
        <a:p>
          <a:endParaRPr lang="en-US"/>
        </a:p>
      </dgm:t>
    </dgm:pt>
    <dgm:pt modelId="{8E7C9C74-90B5-496D-ADA2-F90176D62B03}" type="sibTrans" cxnId="{618838B8-B0FA-4353-97A7-5F54650CFAE8}">
      <dgm:prSet/>
      <dgm:spPr/>
      <dgm:t>
        <a:bodyPr/>
        <a:lstStyle/>
        <a:p>
          <a:endParaRPr lang="en-US"/>
        </a:p>
      </dgm:t>
    </dgm:pt>
    <dgm:pt modelId="{6FA76957-5BE6-4E38-AF01-586F6E700CA3}" type="pres">
      <dgm:prSet presAssocID="{EB5FA658-6D11-4087-8147-A63F0C650360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17B513B-5333-4185-BCA6-95F0A2A9C93C}" type="pres">
      <dgm:prSet presAssocID="{2DEC0403-18B6-4BFC-9FD0-23D7848685F9}" presName="boxAndChildren" presStyleCnt="0"/>
      <dgm:spPr/>
    </dgm:pt>
    <dgm:pt modelId="{8B1DC678-FC68-4C54-A712-C016A051F185}" type="pres">
      <dgm:prSet presAssocID="{2DEC0403-18B6-4BFC-9FD0-23D7848685F9}" presName="parentTextBox" presStyleLbl="node1" presStyleIdx="0" presStyleCnt="3"/>
      <dgm:spPr/>
      <dgm:t>
        <a:bodyPr/>
        <a:lstStyle/>
        <a:p>
          <a:endParaRPr lang="en-US"/>
        </a:p>
      </dgm:t>
    </dgm:pt>
    <dgm:pt modelId="{38E87280-6A4E-4F5E-B375-5D82DF185CAD}" type="pres">
      <dgm:prSet presAssocID="{9367F268-670C-43C2-95ED-0A62AF25FDAF}" presName="sp" presStyleCnt="0"/>
      <dgm:spPr/>
    </dgm:pt>
    <dgm:pt modelId="{5D0E2280-4E81-4938-9151-47858DCEFFC2}" type="pres">
      <dgm:prSet presAssocID="{3D2AAFA5-D0E4-4D55-AF4F-874303D91A36}" presName="arrowAndChildren" presStyleCnt="0"/>
      <dgm:spPr/>
    </dgm:pt>
    <dgm:pt modelId="{B6E4AA15-661F-491E-A3BB-A10E11F63BBB}" type="pres">
      <dgm:prSet presAssocID="{3D2AAFA5-D0E4-4D55-AF4F-874303D91A36}" presName="parentTextArrow" presStyleLbl="node1" presStyleIdx="1" presStyleCnt="3"/>
      <dgm:spPr/>
      <dgm:t>
        <a:bodyPr/>
        <a:lstStyle/>
        <a:p>
          <a:endParaRPr lang="en-US"/>
        </a:p>
      </dgm:t>
    </dgm:pt>
    <dgm:pt modelId="{97564190-D15D-4883-8684-8B9BF0379ABB}" type="pres">
      <dgm:prSet presAssocID="{D75AA8F0-9AA8-436D-A231-D1F24EEAC9E6}" presName="sp" presStyleCnt="0"/>
      <dgm:spPr/>
    </dgm:pt>
    <dgm:pt modelId="{4FD7C9B6-5A91-4EC3-A725-90F866DDE0CC}" type="pres">
      <dgm:prSet presAssocID="{E0A3102F-8D88-4957-A828-E71D3B2E5FC3}" presName="arrowAndChildren" presStyleCnt="0"/>
      <dgm:spPr/>
    </dgm:pt>
    <dgm:pt modelId="{1098106F-1B49-4E2C-97FE-89B046D56E5F}" type="pres">
      <dgm:prSet presAssocID="{E0A3102F-8D88-4957-A828-E71D3B2E5FC3}" presName="parentTextArrow" presStyleLbl="node1" presStyleIdx="2" presStyleCnt="3"/>
      <dgm:spPr/>
      <dgm:t>
        <a:bodyPr/>
        <a:lstStyle/>
        <a:p>
          <a:endParaRPr lang="en-US"/>
        </a:p>
      </dgm:t>
    </dgm:pt>
  </dgm:ptLst>
  <dgm:cxnLst>
    <dgm:cxn modelId="{6ECE8BFD-6601-4AA2-AB82-415E87B4CF4D}" type="presOf" srcId="{EB5FA658-6D11-4087-8147-A63F0C650360}" destId="{6FA76957-5BE6-4E38-AF01-586F6E700CA3}" srcOrd="0" destOrd="0" presId="urn:microsoft.com/office/officeart/2005/8/layout/process4"/>
    <dgm:cxn modelId="{618838B8-B0FA-4353-97A7-5F54650CFAE8}" srcId="{EB5FA658-6D11-4087-8147-A63F0C650360}" destId="{2DEC0403-18B6-4BFC-9FD0-23D7848685F9}" srcOrd="2" destOrd="0" parTransId="{54AC27D5-7A3D-47D6-B25C-48B9355081AA}" sibTransId="{8E7C9C74-90B5-496D-ADA2-F90176D62B03}"/>
    <dgm:cxn modelId="{CB856CF8-8D43-4C20-9E2F-8614411FCAA5}" srcId="{EB5FA658-6D11-4087-8147-A63F0C650360}" destId="{E0A3102F-8D88-4957-A828-E71D3B2E5FC3}" srcOrd="0" destOrd="0" parTransId="{54D72456-DEDB-4888-9C11-5039EF46C986}" sibTransId="{D75AA8F0-9AA8-436D-A231-D1F24EEAC9E6}"/>
    <dgm:cxn modelId="{0C9D0204-096B-485D-97B5-2F1DA4FF46C8}" type="presOf" srcId="{E0A3102F-8D88-4957-A828-E71D3B2E5FC3}" destId="{1098106F-1B49-4E2C-97FE-89B046D56E5F}" srcOrd="0" destOrd="0" presId="urn:microsoft.com/office/officeart/2005/8/layout/process4"/>
    <dgm:cxn modelId="{9EE4F185-54E8-4CF5-B911-84BF9845BEBC}" type="presOf" srcId="{3D2AAFA5-D0E4-4D55-AF4F-874303D91A36}" destId="{B6E4AA15-661F-491E-A3BB-A10E11F63BBB}" srcOrd="0" destOrd="0" presId="urn:microsoft.com/office/officeart/2005/8/layout/process4"/>
    <dgm:cxn modelId="{228C9CED-D6CC-4862-BC3C-F522CCB82D01}" type="presOf" srcId="{2DEC0403-18B6-4BFC-9FD0-23D7848685F9}" destId="{8B1DC678-FC68-4C54-A712-C016A051F185}" srcOrd="0" destOrd="0" presId="urn:microsoft.com/office/officeart/2005/8/layout/process4"/>
    <dgm:cxn modelId="{3707E839-3C4A-4734-BF03-3AD78FDE3659}" srcId="{EB5FA658-6D11-4087-8147-A63F0C650360}" destId="{3D2AAFA5-D0E4-4D55-AF4F-874303D91A36}" srcOrd="1" destOrd="0" parTransId="{03C53BE5-EEC9-4B94-97C6-FE9F35809198}" sibTransId="{9367F268-670C-43C2-95ED-0A62AF25FDAF}"/>
    <dgm:cxn modelId="{6B14166A-7F96-4A83-BFAE-A27D4FBE8A1F}" type="presParOf" srcId="{6FA76957-5BE6-4E38-AF01-586F6E700CA3}" destId="{417B513B-5333-4185-BCA6-95F0A2A9C93C}" srcOrd="0" destOrd="0" presId="urn:microsoft.com/office/officeart/2005/8/layout/process4"/>
    <dgm:cxn modelId="{B94DAEB3-18A3-4DFD-A6E0-87BBD3BFC87C}" type="presParOf" srcId="{417B513B-5333-4185-BCA6-95F0A2A9C93C}" destId="{8B1DC678-FC68-4C54-A712-C016A051F185}" srcOrd="0" destOrd="0" presId="urn:microsoft.com/office/officeart/2005/8/layout/process4"/>
    <dgm:cxn modelId="{3D900B32-D765-4B44-BFB8-30D96813CB02}" type="presParOf" srcId="{6FA76957-5BE6-4E38-AF01-586F6E700CA3}" destId="{38E87280-6A4E-4F5E-B375-5D82DF185CAD}" srcOrd="1" destOrd="0" presId="urn:microsoft.com/office/officeart/2005/8/layout/process4"/>
    <dgm:cxn modelId="{D329B027-67DF-4E89-B6F3-5B1A975F753D}" type="presParOf" srcId="{6FA76957-5BE6-4E38-AF01-586F6E700CA3}" destId="{5D0E2280-4E81-4938-9151-47858DCEFFC2}" srcOrd="2" destOrd="0" presId="urn:microsoft.com/office/officeart/2005/8/layout/process4"/>
    <dgm:cxn modelId="{A717B2AB-16B7-4402-A0EC-69C33D291320}" type="presParOf" srcId="{5D0E2280-4E81-4938-9151-47858DCEFFC2}" destId="{B6E4AA15-661F-491E-A3BB-A10E11F63BBB}" srcOrd="0" destOrd="0" presId="urn:microsoft.com/office/officeart/2005/8/layout/process4"/>
    <dgm:cxn modelId="{855499C7-E583-4F35-901C-D4688CA86F38}" type="presParOf" srcId="{6FA76957-5BE6-4E38-AF01-586F6E700CA3}" destId="{97564190-D15D-4883-8684-8B9BF0379ABB}" srcOrd="3" destOrd="0" presId="urn:microsoft.com/office/officeart/2005/8/layout/process4"/>
    <dgm:cxn modelId="{B81943D2-7B36-45EB-8F38-958C0C84532F}" type="presParOf" srcId="{6FA76957-5BE6-4E38-AF01-586F6E700CA3}" destId="{4FD7C9B6-5A91-4EC3-A725-90F866DDE0CC}" srcOrd="4" destOrd="0" presId="urn:microsoft.com/office/officeart/2005/8/layout/process4"/>
    <dgm:cxn modelId="{207DB8BC-A23D-4FBB-8A89-10BCD0F5C1D1}" type="presParOf" srcId="{4FD7C9B6-5A91-4EC3-A725-90F866DDE0CC}" destId="{1098106F-1B49-4E2C-97FE-89B046D56E5F}" srcOrd="0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628C62FD-600E-4722-9A55-3D862FA71EE9}" type="doc">
      <dgm:prSet loTypeId="urn:microsoft.com/office/officeart/2005/8/layout/pyramid2" loCatId="list" qsTypeId="urn:microsoft.com/office/officeart/2005/8/quickstyle/3d2" qsCatId="3D" csTypeId="urn:microsoft.com/office/officeart/2005/8/colors/accent1_2" csCatId="accent1"/>
      <dgm:spPr/>
      <dgm:t>
        <a:bodyPr/>
        <a:lstStyle/>
        <a:p>
          <a:endParaRPr lang="en-US"/>
        </a:p>
      </dgm:t>
    </dgm:pt>
    <dgm:pt modelId="{19117087-05BA-41EC-A035-6721A9771E6C}">
      <dgm:prSet/>
      <dgm:spPr/>
      <dgm:t>
        <a:bodyPr/>
        <a:lstStyle/>
        <a:p>
          <a:pPr rtl="0"/>
          <a:r>
            <a:rPr lang="vi-VN" smtClean="0"/>
            <a:t>Ngôn ngữ tự nhiên</a:t>
          </a:r>
          <a:endParaRPr lang="en-US"/>
        </a:p>
      </dgm:t>
    </dgm:pt>
    <dgm:pt modelId="{E133061B-3B46-4906-8483-D074210848FF}" type="parTrans" cxnId="{0F2F538A-97A7-4F46-AB45-F1CADCAF9327}">
      <dgm:prSet/>
      <dgm:spPr/>
      <dgm:t>
        <a:bodyPr/>
        <a:lstStyle/>
        <a:p>
          <a:endParaRPr lang="en-US"/>
        </a:p>
      </dgm:t>
    </dgm:pt>
    <dgm:pt modelId="{C334F1AB-81B7-4727-A1BF-DEA629C45F04}" type="sibTrans" cxnId="{0F2F538A-97A7-4F46-AB45-F1CADCAF9327}">
      <dgm:prSet/>
      <dgm:spPr/>
      <dgm:t>
        <a:bodyPr/>
        <a:lstStyle/>
        <a:p>
          <a:endParaRPr lang="en-US"/>
        </a:p>
      </dgm:t>
    </dgm:pt>
    <dgm:pt modelId="{E8641EF9-5F37-4D5F-A89C-1A1761E133B4}">
      <dgm:prSet/>
      <dgm:spPr/>
      <dgm:t>
        <a:bodyPr/>
        <a:lstStyle/>
        <a:p>
          <a:pPr rtl="0"/>
          <a:r>
            <a:rPr lang="vi-VN" smtClean="0"/>
            <a:t>Sơ đồ khối</a:t>
          </a:r>
          <a:endParaRPr lang="en-US"/>
        </a:p>
      </dgm:t>
    </dgm:pt>
    <dgm:pt modelId="{CD4396AD-C089-4CEE-8A78-8F92C1D448C3}" type="parTrans" cxnId="{D95046E2-E10A-4C3A-9FDF-620738143F18}">
      <dgm:prSet/>
      <dgm:spPr/>
      <dgm:t>
        <a:bodyPr/>
        <a:lstStyle/>
        <a:p>
          <a:endParaRPr lang="en-US"/>
        </a:p>
      </dgm:t>
    </dgm:pt>
    <dgm:pt modelId="{F3CD51DD-07AE-431D-8D4B-86AAA4ACDFE5}" type="sibTrans" cxnId="{D95046E2-E10A-4C3A-9FDF-620738143F18}">
      <dgm:prSet/>
      <dgm:spPr/>
      <dgm:t>
        <a:bodyPr/>
        <a:lstStyle/>
        <a:p>
          <a:endParaRPr lang="en-US"/>
        </a:p>
      </dgm:t>
    </dgm:pt>
    <dgm:pt modelId="{D5CFA084-BBF1-499D-879F-5AD376FA6429}">
      <dgm:prSet/>
      <dgm:spPr/>
      <dgm:t>
        <a:bodyPr/>
        <a:lstStyle/>
        <a:p>
          <a:pPr rtl="0"/>
          <a:r>
            <a:rPr lang="vi-VN" smtClean="0"/>
            <a:t>Giả mã</a:t>
          </a:r>
          <a:endParaRPr lang="en-US"/>
        </a:p>
      </dgm:t>
    </dgm:pt>
    <dgm:pt modelId="{B9A34805-A5C9-4B33-A191-81A9C5C8F9D1}" type="parTrans" cxnId="{8EFC84B9-4952-4A3E-BCAD-75BF1ADB57E1}">
      <dgm:prSet/>
      <dgm:spPr/>
      <dgm:t>
        <a:bodyPr/>
        <a:lstStyle/>
        <a:p>
          <a:endParaRPr lang="en-US"/>
        </a:p>
      </dgm:t>
    </dgm:pt>
    <dgm:pt modelId="{E4770331-7073-4366-9322-12DB8546DA87}" type="sibTrans" cxnId="{8EFC84B9-4952-4A3E-BCAD-75BF1ADB57E1}">
      <dgm:prSet/>
      <dgm:spPr/>
      <dgm:t>
        <a:bodyPr/>
        <a:lstStyle/>
        <a:p>
          <a:endParaRPr lang="en-US"/>
        </a:p>
      </dgm:t>
    </dgm:pt>
    <dgm:pt modelId="{EF94140D-A028-492B-903A-BD2891AAE917}">
      <dgm:prSet/>
      <dgm:spPr/>
      <dgm:t>
        <a:bodyPr/>
        <a:lstStyle/>
        <a:p>
          <a:pPr rtl="0"/>
          <a:r>
            <a:rPr lang="vi-VN" smtClean="0"/>
            <a:t>Ngôn ngữ lập trình</a:t>
          </a:r>
          <a:endParaRPr lang="en-US"/>
        </a:p>
      </dgm:t>
    </dgm:pt>
    <dgm:pt modelId="{8E449D8A-B98B-4CF0-ADA1-D91844DC7A43}" type="parTrans" cxnId="{C50249D8-E005-46E6-8D6F-6932094FE9D1}">
      <dgm:prSet/>
      <dgm:spPr/>
      <dgm:t>
        <a:bodyPr/>
        <a:lstStyle/>
        <a:p>
          <a:endParaRPr lang="en-US"/>
        </a:p>
      </dgm:t>
    </dgm:pt>
    <dgm:pt modelId="{854FAA2C-F6CD-4E20-B22A-D4EA3FF8EFB7}" type="sibTrans" cxnId="{C50249D8-E005-46E6-8D6F-6932094FE9D1}">
      <dgm:prSet/>
      <dgm:spPr/>
      <dgm:t>
        <a:bodyPr/>
        <a:lstStyle/>
        <a:p>
          <a:endParaRPr lang="en-US"/>
        </a:p>
      </dgm:t>
    </dgm:pt>
    <dgm:pt modelId="{C34494FB-4583-4F95-9775-BB9E5CC421CF}" type="pres">
      <dgm:prSet presAssocID="{628C62FD-600E-4722-9A55-3D862FA71EE9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en-US"/>
        </a:p>
      </dgm:t>
    </dgm:pt>
    <dgm:pt modelId="{5608BA86-73BB-4DA0-9A60-9757122DDE67}" type="pres">
      <dgm:prSet presAssocID="{628C62FD-600E-4722-9A55-3D862FA71EE9}" presName="pyramid" presStyleLbl="node1" presStyleIdx="0" presStyleCnt="1"/>
      <dgm:spPr/>
    </dgm:pt>
    <dgm:pt modelId="{10914FB9-AEE2-4FCA-8F7C-8C60875900CB}" type="pres">
      <dgm:prSet presAssocID="{628C62FD-600E-4722-9A55-3D862FA71EE9}" presName="theList" presStyleCnt="0"/>
      <dgm:spPr/>
    </dgm:pt>
    <dgm:pt modelId="{66A57A02-CE0F-429C-A7E8-0515765D870E}" type="pres">
      <dgm:prSet presAssocID="{19117087-05BA-41EC-A035-6721A9771E6C}" presName="aNode" presStyleLbl="fgAcc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E216DC2-B9E2-4734-B010-6D21F941BAB5}" type="pres">
      <dgm:prSet presAssocID="{19117087-05BA-41EC-A035-6721A9771E6C}" presName="aSpace" presStyleCnt="0"/>
      <dgm:spPr/>
    </dgm:pt>
    <dgm:pt modelId="{EF5530F9-E9A2-440F-AE1B-B92F6E9AAA86}" type="pres">
      <dgm:prSet presAssocID="{E8641EF9-5F37-4D5F-A89C-1A1761E133B4}" presName="aNode" presStyleLbl="fgAcc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EF7D748-BE85-47C9-AE4B-4AD398EA1800}" type="pres">
      <dgm:prSet presAssocID="{E8641EF9-5F37-4D5F-A89C-1A1761E133B4}" presName="aSpace" presStyleCnt="0"/>
      <dgm:spPr/>
    </dgm:pt>
    <dgm:pt modelId="{75325012-197D-4AFD-81A0-2D8DD47D91AC}" type="pres">
      <dgm:prSet presAssocID="{D5CFA084-BBF1-499D-879F-5AD376FA6429}" presName="aNode" presStyleLbl="fgAcc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694EE7-E167-4110-A212-0FD1C1C03CA9}" type="pres">
      <dgm:prSet presAssocID="{D5CFA084-BBF1-499D-879F-5AD376FA6429}" presName="aSpace" presStyleCnt="0"/>
      <dgm:spPr/>
    </dgm:pt>
    <dgm:pt modelId="{23606C51-FBCA-4E27-BEF9-8001921CE643}" type="pres">
      <dgm:prSet presAssocID="{EF94140D-A028-492B-903A-BD2891AAE917}" presName="aNode" presStyleLbl="fgAcc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9D4E413-339B-41E4-8321-C30C1D37D60F}" type="pres">
      <dgm:prSet presAssocID="{EF94140D-A028-492B-903A-BD2891AAE917}" presName="aSpace" presStyleCnt="0"/>
      <dgm:spPr/>
    </dgm:pt>
  </dgm:ptLst>
  <dgm:cxnLst>
    <dgm:cxn modelId="{D95046E2-E10A-4C3A-9FDF-620738143F18}" srcId="{628C62FD-600E-4722-9A55-3D862FA71EE9}" destId="{E8641EF9-5F37-4D5F-A89C-1A1761E133B4}" srcOrd="1" destOrd="0" parTransId="{CD4396AD-C089-4CEE-8A78-8F92C1D448C3}" sibTransId="{F3CD51DD-07AE-431D-8D4B-86AAA4ACDFE5}"/>
    <dgm:cxn modelId="{C50249D8-E005-46E6-8D6F-6932094FE9D1}" srcId="{628C62FD-600E-4722-9A55-3D862FA71EE9}" destId="{EF94140D-A028-492B-903A-BD2891AAE917}" srcOrd="3" destOrd="0" parTransId="{8E449D8A-B98B-4CF0-ADA1-D91844DC7A43}" sibTransId="{854FAA2C-F6CD-4E20-B22A-D4EA3FF8EFB7}"/>
    <dgm:cxn modelId="{8EFC84B9-4952-4A3E-BCAD-75BF1ADB57E1}" srcId="{628C62FD-600E-4722-9A55-3D862FA71EE9}" destId="{D5CFA084-BBF1-499D-879F-5AD376FA6429}" srcOrd="2" destOrd="0" parTransId="{B9A34805-A5C9-4B33-A191-81A9C5C8F9D1}" sibTransId="{E4770331-7073-4366-9322-12DB8546DA87}"/>
    <dgm:cxn modelId="{214FA06A-59DE-4E4D-9358-9BE1674177F7}" type="presOf" srcId="{19117087-05BA-41EC-A035-6721A9771E6C}" destId="{66A57A02-CE0F-429C-A7E8-0515765D870E}" srcOrd="0" destOrd="0" presId="urn:microsoft.com/office/officeart/2005/8/layout/pyramid2"/>
    <dgm:cxn modelId="{67BD9522-A0E7-4475-B327-287837B2AA52}" type="presOf" srcId="{D5CFA084-BBF1-499D-879F-5AD376FA6429}" destId="{75325012-197D-4AFD-81A0-2D8DD47D91AC}" srcOrd="0" destOrd="0" presId="urn:microsoft.com/office/officeart/2005/8/layout/pyramid2"/>
    <dgm:cxn modelId="{1A13701F-62CC-4BF1-8222-4D3545F94E9A}" type="presOf" srcId="{EF94140D-A028-492B-903A-BD2891AAE917}" destId="{23606C51-FBCA-4E27-BEF9-8001921CE643}" srcOrd="0" destOrd="0" presId="urn:microsoft.com/office/officeart/2005/8/layout/pyramid2"/>
    <dgm:cxn modelId="{C24887B4-01B4-4624-8922-D9BB6CBF7770}" type="presOf" srcId="{628C62FD-600E-4722-9A55-3D862FA71EE9}" destId="{C34494FB-4583-4F95-9775-BB9E5CC421CF}" srcOrd="0" destOrd="0" presId="urn:microsoft.com/office/officeart/2005/8/layout/pyramid2"/>
    <dgm:cxn modelId="{8537695E-2CAE-4F58-B4D0-1499C9BADF5C}" type="presOf" srcId="{E8641EF9-5F37-4D5F-A89C-1A1761E133B4}" destId="{EF5530F9-E9A2-440F-AE1B-B92F6E9AAA86}" srcOrd="0" destOrd="0" presId="urn:microsoft.com/office/officeart/2005/8/layout/pyramid2"/>
    <dgm:cxn modelId="{0F2F538A-97A7-4F46-AB45-F1CADCAF9327}" srcId="{628C62FD-600E-4722-9A55-3D862FA71EE9}" destId="{19117087-05BA-41EC-A035-6721A9771E6C}" srcOrd="0" destOrd="0" parTransId="{E133061B-3B46-4906-8483-D074210848FF}" sibTransId="{C334F1AB-81B7-4727-A1BF-DEA629C45F04}"/>
    <dgm:cxn modelId="{9034BC7B-4E65-4E8A-B042-4BE230F3DB8E}" type="presParOf" srcId="{C34494FB-4583-4F95-9775-BB9E5CC421CF}" destId="{5608BA86-73BB-4DA0-9A60-9757122DDE67}" srcOrd="0" destOrd="0" presId="urn:microsoft.com/office/officeart/2005/8/layout/pyramid2"/>
    <dgm:cxn modelId="{0C640D83-8FDE-461B-B8FA-EF0A46B20D9B}" type="presParOf" srcId="{C34494FB-4583-4F95-9775-BB9E5CC421CF}" destId="{10914FB9-AEE2-4FCA-8F7C-8C60875900CB}" srcOrd="1" destOrd="0" presId="urn:microsoft.com/office/officeart/2005/8/layout/pyramid2"/>
    <dgm:cxn modelId="{61104EF4-53DA-41C6-8E05-5EC51B752637}" type="presParOf" srcId="{10914FB9-AEE2-4FCA-8F7C-8C60875900CB}" destId="{66A57A02-CE0F-429C-A7E8-0515765D870E}" srcOrd="0" destOrd="0" presId="urn:microsoft.com/office/officeart/2005/8/layout/pyramid2"/>
    <dgm:cxn modelId="{5AFE9D04-E47D-44E3-B3D1-C5CD0933A3A4}" type="presParOf" srcId="{10914FB9-AEE2-4FCA-8F7C-8C60875900CB}" destId="{4E216DC2-B9E2-4734-B010-6D21F941BAB5}" srcOrd="1" destOrd="0" presId="urn:microsoft.com/office/officeart/2005/8/layout/pyramid2"/>
    <dgm:cxn modelId="{8212D245-0999-462A-AA21-4BFC1FD0F4CA}" type="presParOf" srcId="{10914FB9-AEE2-4FCA-8F7C-8C60875900CB}" destId="{EF5530F9-E9A2-440F-AE1B-B92F6E9AAA86}" srcOrd="2" destOrd="0" presId="urn:microsoft.com/office/officeart/2005/8/layout/pyramid2"/>
    <dgm:cxn modelId="{D3F9DD4D-B248-4C74-8AB2-3C7D6AABA108}" type="presParOf" srcId="{10914FB9-AEE2-4FCA-8F7C-8C60875900CB}" destId="{7EF7D748-BE85-47C9-AE4B-4AD398EA1800}" srcOrd="3" destOrd="0" presId="urn:microsoft.com/office/officeart/2005/8/layout/pyramid2"/>
    <dgm:cxn modelId="{F9CFDDB5-D5EA-4FEE-B9E4-B24FAB71D7A3}" type="presParOf" srcId="{10914FB9-AEE2-4FCA-8F7C-8C60875900CB}" destId="{75325012-197D-4AFD-81A0-2D8DD47D91AC}" srcOrd="4" destOrd="0" presId="urn:microsoft.com/office/officeart/2005/8/layout/pyramid2"/>
    <dgm:cxn modelId="{0BB9C090-E15A-45D2-A6F9-C63AA74CF79D}" type="presParOf" srcId="{10914FB9-AEE2-4FCA-8F7C-8C60875900CB}" destId="{91694EE7-E167-4110-A212-0FD1C1C03CA9}" srcOrd="5" destOrd="0" presId="urn:microsoft.com/office/officeart/2005/8/layout/pyramid2"/>
    <dgm:cxn modelId="{806C18C7-F34D-4C71-81E9-42A1AB07EBC5}" type="presParOf" srcId="{10914FB9-AEE2-4FCA-8F7C-8C60875900CB}" destId="{23606C51-FBCA-4E27-BEF9-8001921CE643}" srcOrd="6" destOrd="0" presId="urn:microsoft.com/office/officeart/2005/8/layout/pyramid2"/>
    <dgm:cxn modelId="{57A1834B-3609-4354-B78A-4B75B1DF524B}" type="presParOf" srcId="{10914FB9-AEE2-4FCA-8F7C-8C60875900CB}" destId="{19D4E413-339B-41E4-8321-C30C1D37D60F}" srcOrd="7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8C66E9B3-B12D-4C23-A273-982D7F969BBC}" type="doc">
      <dgm:prSet loTypeId="urn:diagrams.loki3.com/NumberedList" loCatId="other" qsTypeId="urn:microsoft.com/office/officeart/2005/8/quickstyle/3d2" qsCatId="3D" csTypeId="urn:microsoft.com/office/officeart/2005/8/colors/accent6_2" csCatId="accent6" phldr="1"/>
      <dgm:spPr/>
      <dgm:t>
        <a:bodyPr/>
        <a:lstStyle/>
        <a:p>
          <a:endParaRPr lang="ru-RU"/>
        </a:p>
      </dgm:t>
    </dgm:pt>
    <dgm:pt modelId="{6C03E07F-ECFB-4D2F-BA96-D23DA7C5AC73}">
      <dgm:prSet/>
      <dgm:spPr/>
      <dgm:t>
        <a:bodyPr/>
        <a:lstStyle/>
        <a:p>
          <a:r>
            <a:rPr lang="vi-VN" b="1" noProof="0" smtClean="0"/>
            <a:t>1</a:t>
          </a:r>
          <a:endParaRPr lang="vi-VN" b="1" noProof="0"/>
        </a:p>
      </dgm:t>
    </dgm:pt>
    <dgm:pt modelId="{D1FC4842-2686-45D4-A56A-3F897EF3B16F}" type="parTrans" cxnId="{740F8903-5739-4710-9802-9B1B3A04DE18}">
      <dgm:prSet/>
      <dgm:spPr/>
      <dgm:t>
        <a:bodyPr/>
        <a:lstStyle/>
        <a:p>
          <a:endParaRPr lang="vi-VN" noProof="0"/>
        </a:p>
      </dgm:t>
    </dgm:pt>
    <dgm:pt modelId="{E35E76B6-7078-4B09-B349-C02F66AA5978}" type="sibTrans" cxnId="{740F8903-5739-4710-9802-9B1B3A04DE18}">
      <dgm:prSet/>
      <dgm:spPr/>
      <dgm:t>
        <a:bodyPr/>
        <a:lstStyle/>
        <a:p>
          <a:endParaRPr lang="vi-VN" noProof="0"/>
        </a:p>
      </dgm:t>
    </dgm:pt>
    <dgm:pt modelId="{9EA58EC5-7D69-4397-8093-5A4FCBD369E8}">
      <dgm:prSet/>
      <dgm:spPr/>
      <dgm:t>
        <a:bodyPr/>
        <a:lstStyle/>
        <a:p>
          <a:r>
            <a:rPr lang="vi-VN" b="0" noProof="0" dirty="0" smtClean="0"/>
            <a:t>Thuật toán</a:t>
          </a:r>
          <a:endParaRPr lang="vi-VN" b="0" noProof="0" dirty="0"/>
        </a:p>
      </dgm:t>
    </dgm:pt>
    <dgm:pt modelId="{D56EEE90-AC73-4E4D-8BBC-6E0E7885DFB1}" type="parTrans" cxnId="{7F37D5C8-E16A-4389-ABBC-ABB93E9EB1A4}">
      <dgm:prSet/>
      <dgm:spPr/>
      <dgm:t>
        <a:bodyPr/>
        <a:lstStyle/>
        <a:p>
          <a:endParaRPr lang="vi-VN" noProof="0"/>
        </a:p>
      </dgm:t>
    </dgm:pt>
    <dgm:pt modelId="{D5E5875A-C60C-4FC3-869B-722E371FA6E0}" type="sibTrans" cxnId="{7F37D5C8-E16A-4389-ABBC-ABB93E9EB1A4}">
      <dgm:prSet/>
      <dgm:spPr/>
      <dgm:t>
        <a:bodyPr/>
        <a:lstStyle/>
        <a:p>
          <a:endParaRPr lang="vi-VN" noProof="0"/>
        </a:p>
      </dgm:t>
    </dgm:pt>
    <dgm:pt modelId="{759FDF1A-46CB-4DD6-A232-39900ACE14DF}">
      <dgm:prSet/>
      <dgm:spPr>
        <a:solidFill>
          <a:srgbClr val="00FF00"/>
        </a:solidFill>
      </dgm:spPr>
      <dgm:t>
        <a:bodyPr/>
        <a:lstStyle/>
        <a:p>
          <a:r>
            <a:rPr lang="vi-VN" noProof="0" dirty="0" smtClean="0"/>
            <a:t>2</a:t>
          </a:r>
          <a:endParaRPr lang="vi-VN" noProof="0" dirty="0"/>
        </a:p>
      </dgm:t>
    </dgm:pt>
    <dgm:pt modelId="{EBD1FDD3-F3E1-4EF5-AB02-3A05A129FFE4}" type="parTrans" cxnId="{1C7B2439-98A6-4A2B-BDB8-438079493C67}">
      <dgm:prSet/>
      <dgm:spPr/>
      <dgm:t>
        <a:bodyPr/>
        <a:lstStyle/>
        <a:p>
          <a:endParaRPr lang="vi-VN" noProof="0"/>
        </a:p>
      </dgm:t>
    </dgm:pt>
    <dgm:pt modelId="{840B7BEC-A424-4364-B52E-A493DF1255BE}" type="sibTrans" cxnId="{1C7B2439-98A6-4A2B-BDB8-438079493C67}">
      <dgm:prSet/>
      <dgm:spPr/>
      <dgm:t>
        <a:bodyPr/>
        <a:lstStyle/>
        <a:p>
          <a:endParaRPr lang="vi-VN" noProof="0"/>
        </a:p>
      </dgm:t>
    </dgm:pt>
    <dgm:pt modelId="{374B3CF0-3CBE-41CF-A774-9FD3C3CD3C85}">
      <dgm:prSet/>
      <dgm:spPr>
        <a:solidFill>
          <a:srgbClr val="00FF00"/>
        </a:solidFill>
      </dgm:spPr>
      <dgm:t>
        <a:bodyPr/>
        <a:lstStyle/>
        <a:p>
          <a:r>
            <a:rPr lang="vi-VN" noProof="0" dirty="0" smtClean="0"/>
            <a:t>Lưu đồ thuật toán</a:t>
          </a:r>
          <a:endParaRPr lang="vi-VN" noProof="0" dirty="0"/>
        </a:p>
      </dgm:t>
    </dgm:pt>
    <dgm:pt modelId="{38C67DDF-74A4-4E44-94A7-EDCA9B1C90CC}" type="parTrans" cxnId="{4F6400C3-53EC-42A6-81C8-2BBE562DF315}">
      <dgm:prSet/>
      <dgm:spPr/>
      <dgm:t>
        <a:bodyPr/>
        <a:lstStyle/>
        <a:p>
          <a:endParaRPr lang="vi-VN" noProof="0"/>
        </a:p>
      </dgm:t>
    </dgm:pt>
    <dgm:pt modelId="{20A933C1-1145-4ADB-BD4B-02D3F506EC76}" type="sibTrans" cxnId="{4F6400C3-53EC-42A6-81C8-2BBE562DF315}">
      <dgm:prSet/>
      <dgm:spPr/>
      <dgm:t>
        <a:bodyPr/>
        <a:lstStyle/>
        <a:p>
          <a:endParaRPr lang="vi-VN" noProof="0"/>
        </a:p>
      </dgm:t>
    </dgm:pt>
    <dgm:pt modelId="{B388406D-A38C-4897-9997-1C63D79E763E}">
      <dgm:prSet/>
      <dgm:spPr/>
      <dgm:t>
        <a:bodyPr/>
        <a:lstStyle/>
        <a:p>
          <a:r>
            <a:rPr lang="vi-VN" noProof="0" dirty="0" smtClean="0"/>
            <a:t>Chia nhỏ bài toán</a:t>
          </a:r>
          <a:endParaRPr lang="vi-VN" noProof="0" dirty="0"/>
        </a:p>
      </dgm:t>
    </dgm:pt>
    <dgm:pt modelId="{9E7AD46F-351F-4B97-AC90-E076FD4E6933}" type="parTrans" cxnId="{7DF5E18B-2026-447E-AB91-8B25EA160832}">
      <dgm:prSet/>
      <dgm:spPr/>
      <dgm:t>
        <a:bodyPr/>
        <a:lstStyle/>
        <a:p>
          <a:endParaRPr lang="en-US"/>
        </a:p>
      </dgm:t>
    </dgm:pt>
    <dgm:pt modelId="{E85FB0A1-4C99-4BB0-9523-6FA580C26C5B}" type="sibTrans" cxnId="{7DF5E18B-2026-447E-AB91-8B25EA160832}">
      <dgm:prSet/>
      <dgm:spPr/>
      <dgm:t>
        <a:bodyPr/>
        <a:lstStyle/>
        <a:p>
          <a:endParaRPr lang="en-US"/>
        </a:p>
      </dgm:t>
    </dgm:pt>
    <dgm:pt modelId="{05513209-78F1-448C-82FA-B2785EC23FA2}">
      <dgm:prSet/>
      <dgm:spPr/>
      <dgm:t>
        <a:bodyPr/>
        <a:lstStyle/>
        <a:p>
          <a:r>
            <a:rPr lang="vi-VN" noProof="0" dirty="0" smtClean="0"/>
            <a:t>3</a:t>
          </a:r>
          <a:endParaRPr lang="vi-VN" noProof="0" dirty="0"/>
        </a:p>
      </dgm:t>
    </dgm:pt>
    <dgm:pt modelId="{2125FF98-D378-4F2A-ACEE-140F8B68D66F}" type="parTrans" cxnId="{4C048470-4DD5-4C68-B38D-D17FD3A41AB5}">
      <dgm:prSet/>
      <dgm:spPr/>
      <dgm:t>
        <a:bodyPr/>
        <a:lstStyle/>
        <a:p>
          <a:endParaRPr lang="en-US"/>
        </a:p>
      </dgm:t>
    </dgm:pt>
    <dgm:pt modelId="{983822D8-F065-4159-AEFB-B129090EF164}" type="sibTrans" cxnId="{4C048470-4DD5-4C68-B38D-D17FD3A41AB5}">
      <dgm:prSet/>
      <dgm:spPr/>
      <dgm:t>
        <a:bodyPr/>
        <a:lstStyle/>
        <a:p>
          <a:endParaRPr lang="en-US"/>
        </a:p>
      </dgm:t>
    </dgm:pt>
    <dgm:pt modelId="{F5D50B3B-D760-4D9D-97D9-5F1C5A5BCEE0}">
      <dgm:prSet/>
      <dgm:spPr/>
      <dgm:t>
        <a:bodyPr/>
        <a:lstStyle/>
        <a:p>
          <a:r>
            <a:rPr lang="vi-VN" noProof="0" dirty="0" smtClean="0"/>
            <a:t>Bài tập bổ sung</a:t>
          </a:r>
          <a:endParaRPr lang="vi-VN" noProof="0" dirty="0"/>
        </a:p>
      </dgm:t>
    </dgm:pt>
    <dgm:pt modelId="{8C45C440-34A2-4CA4-B7E7-383533F2E8D6}" type="parTrans" cxnId="{6DAB2696-A889-4957-A1E5-15E25ADC537E}">
      <dgm:prSet/>
      <dgm:spPr/>
    </dgm:pt>
    <dgm:pt modelId="{F41C90E5-5495-485E-BDF7-A22EBB8D95FC}" type="sibTrans" cxnId="{6DAB2696-A889-4957-A1E5-15E25ADC537E}">
      <dgm:prSet/>
      <dgm:spPr/>
    </dgm:pt>
    <dgm:pt modelId="{0E554E08-C922-4A45-AE68-AF9D50F5C433}">
      <dgm:prSet/>
      <dgm:spPr/>
      <dgm:t>
        <a:bodyPr/>
        <a:lstStyle/>
        <a:p>
          <a:r>
            <a:rPr lang="vi-VN" noProof="0" dirty="0" smtClean="0"/>
            <a:t>4</a:t>
          </a:r>
          <a:endParaRPr lang="vi-VN" noProof="0" dirty="0"/>
        </a:p>
      </dgm:t>
    </dgm:pt>
    <dgm:pt modelId="{C9A0CC75-CA8D-4254-9C94-B09FF451C721}" type="parTrans" cxnId="{90B1E591-E646-44B5-B163-EC043D7907BD}">
      <dgm:prSet/>
      <dgm:spPr/>
    </dgm:pt>
    <dgm:pt modelId="{F0D309CF-5C52-45A8-B150-5C1752ACFCC2}" type="sibTrans" cxnId="{90B1E591-E646-44B5-B163-EC043D7907BD}">
      <dgm:prSet/>
      <dgm:spPr/>
    </dgm:pt>
    <dgm:pt modelId="{BDFB8683-95A4-4BBF-9344-3A0D69314DBB}" type="pres">
      <dgm:prSet presAssocID="{8C66E9B3-B12D-4C23-A273-982D7F969BBC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F885113E-BE17-4045-B96D-BDD8D07DA3AD}" type="pres">
      <dgm:prSet presAssocID="{6C03E07F-ECFB-4D2F-BA96-D23DA7C5AC73}" presName="composite" presStyleCnt="0"/>
      <dgm:spPr/>
      <dgm:t>
        <a:bodyPr/>
        <a:lstStyle/>
        <a:p>
          <a:endParaRPr lang="ru-RU"/>
        </a:p>
      </dgm:t>
    </dgm:pt>
    <dgm:pt modelId="{A08A9154-0BEB-4230-91C9-16FAC1EF6E1C}" type="pres">
      <dgm:prSet presAssocID="{6C03E07F-ECFB-4D2F-BA96-D23DA7C5AC73}" presName="desTx" presStyleLbl="fg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D701CF5-2CC3-48B9-A656-E2968A10AA3B}" type="pres">
      <dgm:prSet presAssocID="{6C03E07F-ECFB-4D2F-BA96-D23DA7C5AC73}" presName="labelTx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5038EDB-25C5-4D4E-ABE9-E631391CFDC0}" type="pres">
      <dgm:prSet presAssocID="{E35E76B6-7078-4B09-B349-C02F66AA5978}" presName="sp" presStyleCnt="0"/>
      <dgm:spPr/>
      <dgm:t>
        <a:bodyPr/>
        <a:lstStyle/>
        <a:p>
          <a:endParaRPr lang="ru-RU"/>
        </a:p>
      </dgm:t>
    </dgm:pt>
    <dgm:pt modelId="{EF56E1D1-AD87-41C2-83E7-8BA376BFBB39}" type="pres">
      <dgm:prSet presAssocID="{759FDF1A-46CB-4DD6-A232-39900ACE14DF}" presName="composite" presStyleCnt="0"/>
      <dgm:spPr/>
      <dgm:t>
        <a:bodyPr/>
        <a:lstStyle/>
        <a:p>
          <a:endParaRPr lang="ru-RU"/>
        </a:p>
      </dgm:t>
    </dgm:pt>
    <dgm:pt modelId="{5012D0F9-E426-4C44-85B1-B5D15A7B4879}" type="pres">
      <dgm:prSet presAssocID="{759FDF1A-46CB-4DD6-A232-39900ACE14DF}" presName="desTx" presStyleLbl="fg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2D715E9-012B-492D-85DB-CC49546E7451}" type="pres">
      <dgm:prSet presAssocID="{759FDF1A-46CB-4DD6-A232-39900ACE14DF}" presName="labelTx" presStyleLbl="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40D62E9-71F0-4345-AA2C-58FA15EFF2EE}" type="pres">
      <dgm:prSet presAssocID="{840B7BEC-A424-4364-B52E-A493DF1255BE}" presName="sp" presStyleCnt="0"/>
      <dgm:spPr/>
    </dgm:pt>
    <dgm:pt modelId="{B9EC4955-F8CE-42B0-ABEE-1928073CEE25}" type="pres">
      <dgm:prSet presAssocID="{05513209-78F1-448C-82FA-B2785EC23FA2}" presName="composite" presStyleCnt="0"/>
      <dgm:spPr/>
    </dgm:pt>
    <dgm:pt modelId="{20BEFA03-6951-4A7C-A59E-41DEF89A1A38}" type="pres">
      <dgm:prSet presAssocID="{05513209-78F1-448C-82FA-B2785EC23FA2}" presName="desTx" presStyleLbl="fgAccFollow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392A94-85D4-4213-B167-8FDD4035D4D9}" type="pres">
      <dgm:prSet presAssocID="{05513209-78F1-448C-82FA-B2785EC23FA2}" presName="labelTx" presStyleLbl="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A544C40-01B1-4E12-B7A4-EC25E6DAA80A}" type="pres">
      <dgm:prSet presAssocID="{983822D8-F065-4159-AEFB-B129090EF164}" presName="sp" presStyleCnt="0"/>
      <dgm:spPr/>
    </dgm:pt>
    <dgm:pt modelId="{DC8E9066-51F1-4C2E-B29F-32E7DFEF1C6B}" type="pres">
      <dgm:prSet presAssocID="{0E554E08-C922-4A45-AE68-AF9D50F5C433}" presName="composite" presStyleCnt="0"/>
      <dgm:spPr/>
    </dgm:pt>
    <dgm:pt modelId="{9A3152F3-4291-4C05-89AC-712BC38C2181}" type="pres">
      <dgm:prSet presAssocID="{0E554E08-C922-4A45-AE68-AF9D50F5C433}" presName="desTx" presStyleLbl="fgAccFollow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DDD3E9A-A86A-4571-8456-0FD76ABA1DC3}" type="pres">
      <dgm:prSet presAssocID="{0E554E08-C922-4A45-AE68-AF9D50F5C433}" presName="labelTx" presStyleLbl="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238E7EC-BEE6-437A-B2A2-866D39F88A5B}" type="presOf" srcId="{B388406D-A38C-4897-9997-1C63D79E763E}" destId="{20BEFA03-6951-4A7C-A59E-41DEF89A1A38}" srcOrd="0" destOrd="0" presId="urn:diagrams.loki3.com/NumberedList"/>
    <dgm:cxn modelId="{BC8C42DE-1FE3-47D5-B6B5-91571D0EB19A}" type="presOf" srcId="{759FDF1A-46CB-4DD6-A232-39900ACE14DF}" destId="{52D715E9-012B-492D-85DB-CC49546E7451}" srcOrd="0" destOrd="0" presId="urn:diagrams.loki3.com/NumberedList"/>
    <dgm:cxn modelId="{314C4E73-477B-4DFC-A12A-BEB22C372D5A}" type="presOf" srcId="{8C66E9B3-B12D-4C23-A273-982D7F969BBC}" destId="{BDFB8683-95A4-4BBF-9344-3A0D69314DBB}" srcOrd="0" destOrd="0" presId="urn:diagrams.loki3.com/NumberedList"/>
    <dgm:cxn modelId="{740F8903-5739-4710-9802-9B1B3A04DE18}" srcId="{8C66E9B3-B12D-4C23-A273-982D7F969BBC}" destId="{6C03E07F-ECFB-4D2F-BA96-D23DA7C5AC73}" srcOrd="0" destOrd="0" parTransId="{D1FC4842-2686-45D4-A56A-3F897EF3B16F}" sibTransId="{E35E76B6-7078-4B09-B349-C02F66AA5978}"/>
    <dgm:cxn modelId="{EE26D499-E3C7-4874-A873-C7C102CF342B}" type="presOf" srcId="{374B3CF0-3CBE-41CF-A774-9FD3C3CD3C85}" destId="{5012D0F9-E426-4C44-85B1-B5D15A7B4879}" srcOrd="0" destOrd="0" presId="urn:diagrams.loki3.com/NumberedList"/>
    <dgm:cxn modelId="{89F6AEB2-4790-487C-AC1B-D20A20054F51}" type="presOf" srcId="{9EA58EC5-7D69-4397-8093-5A4FCBD369E8}" destId="{A08A9154-0BEB-4230-91C9-16FAC1EF6E1C}" srcOrd="0" destOrd="0" presId="urn:diagrams.loki3.com/NumberedList"/>
    <dgm:cxn modelId="{4214B36E-FF73-47F3-B18C-67E1533FA631}" type="presOf" srcId="{0E554E08-C922-4A45-AE68-AF9D50F5C433}" destId="{6DDD3E9A-A86A-4571-8456-0FD76ABA1DC3}" srcOrd="0" destOrd="0" presId="urn:diagrams.loki3.com/NumberedList"/>
    <dgm:cxn modelId="{6DAB2696-A889-4957-A1E5-15E25ADC537E}" srcId="{0E554E08-C922-4A45-AE68-AF9D50F5C433}" destId="{F5D50B3B-D760-4D9D-97D9-5F1C5A5BCEE0}" srcOrd="0" destOrd="0" parTransId="{8C45C440-34A2-4CA4-B7E7-383533F2E8D6}" sibTransId="{F41C90E5-5495-485E-BDF7-A22EBB8D95FC}"/>
    <dgm:cxn modelId="{4C048470-4DD5-4C68-B38D-D17FD3A41AB5}" srcId="{8C66E9B3-B12D-4C23-A273-982D7F969BBC}" destId="{05513209-78F1-448C-82FA-B2785EC23FA2}" srcOrd="2" destOrd="0" parTransId="{2125FF98-D378-4F2A-ACEE-140F8B68D66F}" sibTransId="{983822D8-F065-4159-AEFB-B129090EF164}"/>
    <dgm:cxn modelId="{7DF5E18B-2026-447E-AB91-8B25EA160832}" srcId="{05513209-78F1-448C-82FA-B2785EC23FA2}" destId="{B388406D-A38C-4897-9997-1C63D79E763E}" srcOrd="0" destOrd="0" parTransId="{9E7AD46F-351F-4B97-AC90-E076FD4E6933}" sibTransId="{E85FB0A1-4C99-4BB0-9523-6FA580C26C5B}"/>
    <dgm:cxn modelId="{90B1E591-E646-44B5-B163-EC043D7907BD}" srcId="{8C66E9B3-B12D-4C23-A273-982D7F969BBC}" destId="{0E554E08-C922-4A45-AE68-AF9D50F5C433}" srcOrd="3" destOrd="0" parTransId="{C9A0CC75-CA8D-4254-9C94-B09FF451C721}" sibTransId="{F0D309CF-5C52-45A8-B150-5C1752ACFCC2}"/>
    <dgm:cxn modelId="{1C7B2439-98A6-4A2B-BDB8-438079493C67}" srcId="{8C66E9B3-B12D-4C23-A273-982D7F969BBC}" destId="{759FDF1A-46CB-4DD6-A232-39900ACE14DF}" srcOrd="1" destOrd="0" parTransId="{EBD1FDD3-F3E1-4EF5-AB02-3A05A129FFE4}" sibTransId="{840B7BEC-A424-4364-B52E-A493DF1255BE}"/>
    <dgm:cxn modelId="{AB0F1D63-B964-4501-B89D-B149A8B3B1DA}" type="presOf" srcId="{05513209-78F1-448C-82FA-B2785EC23FA2}" destId="{45392A94-85D4-4213-B167-8FDD4035D4D9}" srcOrd="0" destOrd="0" presId="urn:diagrams.loki3.com/NumberedList"/>
    <dgm:cxn modelId="{7F37D5C8-E16A-4389-ABBC-ABB93E9EB1A4}" srcId="{6C03E07F-ECFB-4D2F-BA96-D23DA7C5AC73}" destId="{9EA58EC5-7D69-4397-8093-5A4FCBD369E8}" srcOrd="0" destOrd="0" parTransId="{D56EEE90-AC73-4E4D-8BBC-6E0E7885DFB1}" sibTransId="{D5E5875A-C60C-4FC3-869B-722E371FA6E0}"/>
    <dgm:cxn modelId="{4F6400C3-53EC-42A6-81C8-2BBE562DF315}" srcId="{759FDF1A-46CB-4DD6-A232-39900ACE14DF}" destId="{374B3CF0-3CBE-41CF-A774-9FD3C3CD3C85}" srcOrd="0" destOrd="0" parTransId="{38C67DDF-74A4-4E44-94A7-EDCA9B1C90CC}" sibTransId="{20A933C1-1145-4ADB-BD4B-02D3F506EC76}"/>
    <dgm:cxn modelId="{CED0B9D0-E2DC-4CB1-A2C1-36298657AC7B}" type="presOf" srcId="{6C03E07F-ECFB-4D2F-BA96-D23DA7C5AC73}" destId="{7D701CF5-2CC3-48B9-A656-E2968A10AA3B}" srcOrd="0" destOrd="0" presId="urn:diagrams.loki3.com/NumberedList"/>
    <dgm:cxn modelId="{E2E9EB12-FFCD-491F-9388-468A3139BAF6}" type="presOf" srcId="{F5D50B3B-D760-4D9D-97D9-5F1C5A5BCEE0}" destId="{9A3152F3-4291-4C05-89AC-712BC38C2181}" srcOrd="0" destOrd="0" presId="urn:diagrams.loki3.com/NumberedList"/>
    <dgm:cxn modelId="{331AB42C-1046-4141-8285-FFBCEA886FBE}" type="presParOf" srcId="{BDFB8683-95A4-4BBF-9344-3A0D69314DBB}" destId="{F885113E-BE17-4045-B96D-BDD8D07DA3AD}" srcOrd="0" destOrd="0" presId="urn:diagrams.loki3.com/NumberedList"/>
    <dgm:cxn modelId="{68B8FBB4-ED59-4AB5-B564-80256CBFF78C}" type="presParOf" srcId="{F885113E-BE17-4045-B96D-BDD8D07DA3AD}" destId="{A08A9154-0BEB-4230-91C9-16FAC1EF6E1C}" srcOrd="0" destOrd="0" presId="urn:diagrams.loki3.com/NumberedList"/>
    <dgm:cxn modelId="{96F20BA2-CC2C-4F59-99ED-6A1D57DA5790}" type="presParOf" srcId="{F885113E-BE17-4045-B96D-BDD8D07DA3AD}" destId="{7D701CF5-2CC3-48B9-A656-E2968A10AA3B}" srcOrd="1" destOrd="0" presId="urn:diagrams.loki3.com/NumberedList"/>
    <dgm:cxn modelId="{00E5D46C-49A7-4C9F-85DE-08703DA8064C}" type="presParOf" srcId="{BDFB8683-95A4-4BBF-9344-3A0D69314DBB}" destId="{85038EDB-25C5-4D4E-ABE9-E631391CFDC0}" srcOrd="1" destOrd="0" presId="urn:diagrams.loki3.com/NumberedList"/>
    <dgm:cxn modelId="{1222502D-08A5-4131-84B4-00FCADB02E7C}" type="presParOf" srcId="{BDFB8683-95A4-4BBF-9344-3A0D69314DBB}" destId="{EF56E1D1-AD87-41C2-83E7-8BA376BFBB39}" srcOrd="2" destOrd="0" presId="urn:diagrams.loki3.com/NumberedList"/>
    <dgm:cxn modelId="{0C33C500-A31D-48B9-A26A-5CCF9CA393EA}" type="presParOf" srcId="{EF56E1D1-AD87-41C2-83E7-8BA376BFBB39}" destId="{5012D0F9-E426-4C44-85B1-B5D15A7B4879}" srcOrd="0" destOrd="0" presId="urn:diagrams.loki3.com/NumberedList"/>
    <dgm:cxn modelId="{B986F5B9-F109-4150-A358-6E7AADB668AA}" type="presParOf" srcId="{EF56E1D1-AD87-41C2-83E7-8BA376BFBB39}" destId="{52D715E9-012B-492D-85DB-CC49546E7451}" srcOrd="1" destOrd="0" presId="urn:diagrams.loki3.com/NumberedList"/>
    <dgm:cxn modelId="{6C6C4E08-4E01-4DD0-8314-59C7A1C22BCA}" type="presParOf" srcId="{BDFB8683-95A4-4BBF-9344-3A0D69314DBB}" destId="{340D62E9-71F0-4345-AA2C-58FA15EFF2EE}" srcOrd="3" destOrd="0" presId="urn:diagrams.loki3.com/NumberedList"/>
    <dgm:cxn modelId="{1D158B45-3E24-4F9B-84CA-C89A1A157E4A}" type="presParOf" srcId="{BDFB8683-95A4-4BBF-9344-3A0D69314DBB}" destId="{B9EC4955-F8CE-42B0-ABEE-1928073CEE25}" srcOrd="4" destOrd="0" presId="urn:diagrams.loki3.com/NumberedList"/>
    <dgm:cxn modelId="{6BB5B8FF-F300-423B-A5DD-42A4A131D66B}" type="presParOf" srcId="{B9EC4955-F8CE-42B0-ABEE-1928073CEE25}" destId="{20BEFA03-6951-4A7C-A59E-41DEF89A1A38}" srcOrd="0" destOrd="0" presId="urn:diagrams.loki3.com/NumberedList"/>
    <dgm:cxn modelId="{818827BB-00A0-4038-BC7E-B105B90D9B03}" type="presParOf" srcId="{B9EC4955-F8CE-42B0-ABEE-1928073CEE25}" destId="{45392A94-85D4-4213-B167-8FDD4035D4D9}" srcOrd="1" destOrd="0" presId="urn:diagrams.loki3.com/NumberedList"/>
    <dgm:cxn modelId="{39A1F524-72AE-45BC-89E6-6A217ECFC4DE}" type="presParOf" srcId="{BDFB8683-95A4-4BBF-9344-3A0D69314DBB}" destId="{DA544C40-01B1-4E12-B7A4-EC25E6DAA80A}" srcOrd="5" destOrd="0" presId="urn:diagrams.loki3.com/NumberedList"/>
    <dgm:cxn modelId="{7231A778-5D3C-4B49-B190-5C0014D90DE0}" type="presParOf" srcId="{BDFB8683-95A4-4BBF-9344-3A0D69314DBB}" destId="{DC8E9066-51F1-4C2E-B29F-32E7DFEF1C6B}" srcOrd="6" destOrd="0" presId="urn:diagrams.loki3.com/NumberedList"/>
    <dgm:cxn modelId="{DA16C5C5-DE32-4D6B-8513-0D3831D8228F}" type="presParOf" srcId="{DC8E9066-51F1-4C2E-B29F-32E7DFEF1C6B}" destId="{9A3152F3-4291-4C05-89AC-712BC38C2181}" srcOrd="0" destOrd="0" presId="urn:diagrams.loki3.com/NumberedList"/>
    <dgm:cxn modelId="{30507803-B213-4EF3-B24E-BA4941F7E5ED}" type="presParOf" srcId="{DC8E9066-51F1-4C2E-B29F-32E7DFEF1C6B}" destId="{6DDD3E9A-A86A-4571-8456-0FD76ABA1DC3}" srcOrd="1" destOrd="0" presId="urn:diagrams.loki3.com/Number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8C66E9B3-B12D-4C23-A273-982D7F969BBC}" type="doc">
      <dgm:prSet loTypeId="urn:diagrams.loki3.com/NumberedList" loCatId="other" qsTypeId="urn:microsoft.com/office/officeart/2005/8/quickstyle/3d2" qsCatId="3D" csTypeId="urn:microsoft.com/office/officeart/2005/8/colors/accent6_2" csCatId="accent6" phldr="1"/>
      <dgm:spPr/>
      <dgm:t>
        <a:bodyPr/>
        <a:lstStyle/>
        <a:p>
          <a:endParaRPr lang="ru-RU"/>
        </a:p>
      </dgm:t>
    </dgm:pt>
    <dgm:pt modelId="{6C03E07F-ECFB-4D2F-BA96-D23DA7C5AC73}">
      <dgm:prSet/>
      <dgm:spPr/>
      <dgm:t>
        <a:bodyPr/>
        <a:lstStyle/>
        <a:p>
          <a:r>
            <a:rPr lang="vi-VN" b="1" noProof="0" smtClean="0"/>
            <a:t>1</a:t>
          </a:r>
          <a:endParaRPr lang="vi-VN" b="1" noProof="0"/>
        </a:p>
      </dgm:t>
    </dgm:pt>
    <dgm:pt modelId="{D1FC4842-2686-45D4-A56A-3F897EF3B16F}" type="parTrans" cxnId="{740F8903-5739-4710-9802-9B1B3A04DE18}">
      <dgm:prSet/>
      <dgm:spPr/>
      <dgm:t>
        <a:bodyPr/>
        <a:lstStyle/>
        <a:p>
          <a:endParaRPr lang="vi-VN" noProof="0"/>
        </a:p>
      </dgm:t>
    </dgm:pt>
    <dgm:pt modelId="{E35E76B6-7078-4B09-B349-C02F66AA5978}" type="sibTrans" cxnId="{740F8903-5739-4710-9802-9B1B3A04DE18}">
      <dgm:prSet/>
      <dgm:spPr/>
      <dgm:t>
        <a:bodyPr/>
        <a:lstStyle/>
        <a:p>
          <a:endParaRPr lang="vi-VN" noProof="0"/>
        </a:p>
      </dgm:t>
    </dgm:pt>
    <dgm:pt modelId="{9EA58EC5-7D69-4397-8093-5A4FCBD369E8}">
      <dgm:prSet/>
      <dgm:spPr/>
      <dgm:t>
        <a:bodyPr/>
        <a:lstStyle/>
        <a:p>
          <a:r>
            <a:rPr lang="vi-VN" b="0" noProof="0" dirty="0" smtClean="0"/>
            <a:t>Thuật toán</a:t>
          </a:r>
          <a:endParaRPr lang="vi-VN" b="0" noProof="0" dirty="0"/>
        </a:p>
      </dgm:t>
    </dgm:pt>
    <dgm:pt modelId="{D56EEE90-AC73-4E4D-8BBC-6E0E7885DFB1}" type="parTrans" cxnId="{7F37D5C8-E16A-4389-ABBC-ABB93E9EB1A4}">
      <dgm:prSet/>
      <dgm:spPr/>
      <dgm:t>
        <a:bodyPr/>
        <a:lstStyle/>
        <a:p>
          <a:endParaRPr lang="vi-VN" noProof="0"/>
        </a:p>
      </dgm:t>
    </dgm:pt>
    <dgm:pt modelId="{D5E5875A-C60C-4FC3-869B-722E371FA6E0}" type="sibTrans" cxnId="{7F37D5C8-E16A-4389-ABBC-ABB93E9EB1A4}">
      <dgm:prSet/>
      <dgm:spPr/>
      <dgm:t>
        <a:bodyPr/>
        <a:lstStyle/>
        <a:p>
          <a:endParaRPr lang="vi-VN" noProof="0"/>
        </a:p>
      </dgm:t>
    </dgm:pt>
    <dgm:pt modelId="{759FDF1A-46CB-4DD6-A232-39900ACE14DF}">
      <dgm:prSet/>
      <dgm:spPr/>
      <dgm:t>
        <a:bodyPr/>
        <a:lstStyle/>
        <a:p>
          <a:r>
            <a:rPr lang="vi-VN" noProof="0" dirty="0" smtClean="0"/>
            <a:t>2</a:t>
          </a:r>
          <a:endParaRPr lang="vi-VN" noProof="0" dirty="0"/>
        </a:p>
      </dgm:t>
    </dgm:pt>
    <dgm:pt modelId="{EBD1FDD3-F3E1-4EF5-AB02-3A05A129FFE4}" type="parTrans" cxnId="{1C7B2439-98A6-4A2B-BDB8-438079493C67}">
      <dgm:prSet/>
      <dgm:spPr/>
      <dgm:t>
        <a:bodyPr/>
        <a:lstStyle/>
        <a:p>
          <a:endParaRPr lang="vi-VN" noProof="0"/>
        </a:p>
      </dgm:t>
    </dgm:pt>
    <dgm:pt modelId="{840B7BEC-A424-4364-B52E-A493DF1255BE}" type="sibTrans" cxnId="{1C7B2439-98A6-4A2B-BDB8-438079493C67}">
      <dgm:prSet/>
      <dgm:spPr/>
      <dgm:t>
        <a:bodyPr/>
        <a:lstStyle/>
        <a:p>
          <a:endParaRPr lang="vi-VN" noProof="0"/>
        </a:p>
      </dgm:t>
    </dgm:pt>
    <dgm:pt modelId="{374B3CF0-3CBE-41CF-A774-9FD3C3CD3C85}">
      <dgm:prSet/>
      <dgm:spPr/>
      <dgm:t>
        <a:bodyPr/>
        <a:lstStyle/>
        <a:p>
          <a:r>
            <a:rPr lang="vi-VN" noProof="0" dirty="0" smtClean="0"/>
            <a:t>Lưu đồ thuật toán</a:t>
          </a:r>
          <a:endParaRPr lang="vi-VN" noProof="0" dirty="0"/>
        </a:p>
      </dgm:t>
    </dgm:pt>
    <dgm:pt modelId="{38C67DDF-74A4-4E44-94A7-EDCA9B1C90CC}" type="parTrans" cxnId="{4F6400C3-53EC-42A6-81C8-2BBE562DF315}">
      <dgm:prSet/>
      <dgm:spPr/>
      <dgm:t>
        <a:bodyPr/>
        <a:lstStyle/>
        <a:p>
          <a:endParaRPr lang="vi-VN" noProof="0"/>
        </a:p>
      </dgm:t>
    </dgm:pt>
    <dgm:pt modelId="{20A933C1-1145-4ADB-BD4B-02D3F506EC76}" type="sibTrans" cxnId="{4F6400C3-53EC-42A6-81C8-2BBE562DF315}">
      <dgm:prSet/>
      <dgm:spPr/>
      <dgm:t>
        <a:bodyPr/>
        <a:lstStyle/>
        <a:p>
          <a:endParaRPr lang="vi-VN" noProof="0"/>
        </a:p>
      </dgm:t>
    </dgm:pt>
    <dgm:pt modelId="{B388406D-A38C-4897-9997-1C63D79E763E}">
      <dgm:prSet/>
      <dgm:spPr>
        <a:solidFill>
          <a:srgbClr val="00FF00"/>
        </a:solidFill>
      </dgm:spPr>
      <dgm:t>
        <a:bodyPr/>
        <a:lstStyle/>
        <a:p>
          <a:r>
            <a:rPr lang="vi-VN" noProof="0" dirty="0" smtClean="0"/>
            <a:t>Chia nhỏ bài toán</a:t>
          </a:r>
          <a:endParaRPr lang="vi-VN" noProof="0" dirty="0"/>
        </a:p>
      </dgm:t>
    </dgm:pt>
    <dgm:pt modelId="{9E7AD46F-351F-4B97-AC90-E076FD4E6933}" type="parTrans" cxnId="{7DF5E18B-2026-447E-AB91-8B25EA160832}">
      <dgm:prSet/>
      <dgm:spPr/>
      <dgm:t>
        <a:bodyPr/>
        <a:lstStyle/>
        <a:p>
          <a:endParaRPr lang="en-US"/>
        </a:p>
      </dgm:t>
    </dgm:pt>
    <dgm:pt modelId="{E85FB0A1-4C99-4BB0-9523-6FA580C26C5B}" type="sibTrans" cxnId="{7DF5E18B-2026-447E-AB91-8B25EA160832}">
      <dgm:prSet/>
      <dgm:spPr/>
      <dgm:t>
        <a:bodyPr/>
        <a:lstStyle/>
        <a:p>
          <a:endParaRPr lang="en-US"/>
        </a:p>
      </dgm:t>
    </dgm:pt>
    <dgm:pt modelId="{05513209-78F1-448C-82FA-B2785EC23FA2}">
      <dgm:prSet/>
      <dgm:spPr>
        <a:solidFill>
          <a:srgbClr val="00FF00"/>
        </a:solidFill>
      </dgm:spPr>
      <dgm:t>
        <a:bodyPr/>
        <a:lstStyle/>
        <a:p>
          <a:r>
            <a:rPr lang="vi-VN" noProof="0" dirty="0" smtClean="0"/>
            <a:t>3</a:t>
          </a:r>
          <a:endParaRPr lang="vi-VN" noProof="0" dirty="0"/>
        </a:p>
      </dgm:t>
    </dgm:pt>
    <dgm:pt modelId="{2125FF98-D378-4F2A-ACEE-140F8B68D66F}" type="parTrans" cxnId="{4C048470-4DD5-4C68-B38D-D17FD3A41AB5}">
      <dgm:prSet/>
      <dgm:spPr/>
      <dgm:t>
        <a:bodyPr/>
        <a:lstStyle/>
        <a:p>
          <a:endParaRPr lang="en-US"/>
        </a:p>
      </dgm:t>
    </dgm:pt>
    <dgm:pt modelId="{983822D8-F065-4159-AEFB-B129090EF164}" type="sibTrans" cxnId="{4C048470-4DD5-4C68-B38D-D17FD3A41AB5}">
      <dgm:prSet/>
      <dgm:spPr/>
      <dgm:t>
        <a:bodyPr/>
        <a:lstStyle/>
        <a:p>
          <a:endParaRPr lang="en-US"/>
        </a:p>
      </dgm:t>
    </dgm:pt>
    <dgm:pt modelId="{F5D50B3B-D760-4D9D-97D9-5F1C5A5BCEE0}">
      <dgm:prSet/>
      <dgm:spPr/>
      <dgm:t>
        <a:bodyPr/>
        <a:lstStyle/>
        <a:p>
          <a:r>
            <a:rPr lang="vi-VN" noProof="0" dirty="0" smtClean="0"/>
            <a:t>Bài tập bổ sung</a:t>
          </a:r>
          <a:endParaRPr lang="vi-VN" noProof="0" dirty="0"/>
        </a:p>
      </dgm:t>
    </dgm:pt>
    <dgm:pt modelId="{8C45C440-34A2-4CA4-B7E7-383533F2E8D6}" type="parTrans" cxnId="{6DAB2696-A889-4957-A1E5-15E25ADC537E}">
      <dgm:prSet/>
      <dgm:spPr/>
    </dgm:pt>
    <dgm:pt modelId="{F41C90E5-5495-485E-BDF7-A22EBB8D95FC}" type="sibTrans" cxnId="{6DAB2696-A889-4957-A1E5-15E25ADC537E}">
      <dgm:prSet/>
      <dgm:spPr/>
    </dgm:pt>
    <dgm:pt modelId="{0E554E08-C922-4A45-AE68-AF9D50F5C433}">
      <dgm:prSet/>
      <dgm:spPr/>
      <dgm:t>
        <a:bodyPr/>
        <a:lstStyle/>
        <a:p>
          <a:r>
            <a:rPr lang="vi-VN" noProof="0" dirty="0" smtClean="0"/>
            <a:t>4</a:t>
          </a:r>
          <a:endParaRPr lang="vi-VN" noProof="0" dirty="0"/>
        </a:p>
      </dgm:t>
    </dgm:pt>
    <dgm:pt modelId="{C9A0CC75-CA8D-4254-9C94-B09FF451C721}" type="parTrans" cxnId="{90B1E591-E646-44B5-B163-EC043D7907BD}">
      <dgm:prSet/>
      <dgm:spPr/>
    </dgm:pt>
    <dgm:pt modelId="{F0D309CF-5C52-45A8-B150-5C1752ACFCC2}" type="sibTrans" cxnId="{90B1E591-E646-44B5-B163-EC043D7907BD}">
      <dgm:prSet/>
      <dgm:spPr/>
    </dgm:pt>
    <dgm:pt modelId="{BDFB8683-95A4-4BBF-9344-3A0D69314DBB}" type="pres">
      <dgm:prSet presAssocID="{8C66E9B3-B12D-4C23-A273-982D7F969BBC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F885113E-BE17-4045-B96D-BDD8D07DA3AD}" type="pres">
      <dgm:prSet presAssocID="{6C03E07F-ECFB-4D2F-BA96-D23DA7C5AC73}" presName="composite" presStyleCnt="0"/>
      <dgm:spPr/>
      <dgm:t>
        <a:bodyPr/>
        <a:lstStyle/>
        <a:p>
          <a:endParaRPr lang="ru-RU"/>
        </a:p>
      </dgm:t>
    </dgm:pt>
    <dgm:pt modelId="{A08A9154-0BEB-4230-91C9-16FAC1EF6E1C}" type="pres">
      <dgm:prSet presAssocID="{6C03E07F-ECFB-4D2F-BA96-D23DA7C5AC73}" presName="desTx" presStyleLbl="fg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D701CF5-2CC3-48B9-A656-E2968A10AA3B}" type="pres">
      <dgm:prSet presAssocID="{6C03E07F-ECFB-4D2F-BA96-D23DA7C5AC73}" presName="labelTx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5038EDB-25C5-4D4E-ABE9-E631391CFDC0}" type="pres">
      <dgm:prSet presAssocID="{E35E76B6-7078-4B09-B349-C02F66AA5978}" presName="sp" presStyleCnt="0"/>
      <dgm:spPr/>
      <dgm:t>
        <a:bodyPr/>
        <a:lstStyle/>
        <a:p>
          <a:endParaRPr lang="ru-RU"/>
        </a:p>
      </dgm:t>
    </dgm:pt>
    <dgm:pt modelId="{EF56E1D1-AD87-41C2-83E7-8BA376BFBB39}" type="pres">
      <dgm:prSet presAssocID="{759FDF1A-46CB-4DD6-A232-39900ACE14DF}" presName="composite" presStyleCnt="0"/>
      <dgm:spPr/>
      <dgm:t>
        <a:bodyPr/>
        <a:lstStyle/>
        <a:p>
          <a:endParaRPr lang="ru-RU"/>
        </a:p>
      </dgm:t>
    </dgm:pt>
    <dgm:pt modelId="{5012D0F9-E426-4C44-85B1-B5D15A7B4879}" type="pres">
      <dgm:prSet presAssocID="{759FDF1A-46CB-4DD6-A232-39900ACE14DF}" presName="desTx" presStyleLbl="fg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2D715E9-012B-492D-85DB-CC49546E7451}" type="pres">
      <dgm:prSet presAssocID="{759FDF1A-46CB-4DD6-A232-39900ACE14DF}" presName="labelTx" presStyleLbl="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40D62E9-71F0-4345-AA2C-58FA15EFF2EE}" type="pres">
      <dgm:prSet presAssocID="{840B7BEC-A424-4364-B52E-A493DF1255BE}" presName="sp" presStyleCnt="0"/>
      <dgm:spPr/>
    </dgm:pt>
    <dgm:pt modelId="{B9EC4955-F8CE-42B0-ABEE-1928073CEE25}" type="pres">
      <dgm:prSet presAssocID="{05513209-78F1-448C-82FA-B2785EC23FA2}" presName="composite" presStyleCnt="0"/>
      <dgm:spPr/>
    </dgm:pt>
    <dgm:pt modelId="{20BEFA03-6951-4A7C-A59E-41DEF89A1A38}" type="pres">
      <dgm:prSet presAssocID="{05513209-78F1-448C-82FA-B2785EC23FA2}" presName="desTx" presStyleLbl="fgAccFollow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392A94-85D4-4213-B167-8FDD4035D4D9}" type="pres">
      <dgm:prSet presAssocID="{05513209-78F1-448C-82FA-B2785EC23FA2}" presName="labelTx" presStyleLbl="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A544C40-01B1-4E12-B7A4-EC25E6DAA80A}" type="pres">
      <dgm:prSet presAssocID="{983822D8-F065-4159-AEFB-B129090EF164}" presName="sp" presStyleCnt="0"/>
      <dgm:spPr/>
    </dgm:pt>
    <dgm:pt modelId="{DC8E9066-51F1-4C2E-B29F-32E7DFEF1C6B}" type="pres">
      <dgm:prSet presAssocID="{0E554E08-C922-4A45-AE68-AF9D50F5C433}" presName="composite" presStyleCnt="0"/>
      <dgm:spPr/>
    </dgm:pt>
    <dgm:pt modelId="{9A3152F3-4291-4C05-89AC-712BC38C2181}" type="pres">
      <dgm:prSet presAssocID="{0E554E08-C922-4A45-AE68-AF9D50F5C433}" presName="desTx" presStyleLbl="fgAccFollow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DDD3E9A-A86A-4571-8456-0FD76ABA1DC3}" type="pres">
      <dgm:prSet presAssocID="{0E554E08-C922-4A45-AE68-AF9D50F5C433}" presName="labelTx" presStyleLbl="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238E7EC-BEE6-437A-B2A2-866D39F88A5B}" type="presOf" srcId="{B388406D-A38C-4897-9997-1C63D79E763E}" destId="{20BEFA03-6951-4A7C-A59E-41DEF89A1A38}" srcOrd="0" destOrd="0" presId="urn:diagrams.loki3.com/NumberedList"/>
    <dgm:cxn modelId="{BC8C42DE-1FE3-47D5-B6B5-91571D0EB19A}" type="presOf" srcId="{759FDF1A-46CB-4DD6-A232-39900ACE14DF}" destId="{52D715E9-012B-492D-85DB-CC49546E7451}" srcOrd="0" destOrd="0" presId="urn:diagrams.loki3.com/NumberedList"/>
    <dgm:cxn modelId="{314C4E73-477B-4DFC-A12A-BEB22C372D5A}" type="presOf" srcId="{8C66E9B3-B12D-4C23-A273-982D7F969BBC}" destId="{BDFB8683-95A4-4BBF-9344-3A0D69314DBB}" srcOrd="0" destOrd="0" presId="urn:diagrams.loki3.com/NumberedList"/>
    <dgm:cxn modelId="{740F8903-5739-4710-9802-9B1B3A04DE18}" srcId="{8C66E9B3-B12D-4C23-A273-982D7F969BBC}" destId="{6C03E07F-ECFB-4D2F-BA96-D23DA7C5AC73}" srcOrd="0" destOrd="0" parTransId="{D1FC4842-2686-45D4-A56A-3F897EF3B16F}" sibTransId="{E35E76B6-7078-4B09-B349-C02F66AA5978}"/>
    <dgm:cxn modelId="{EE26D499-E3C7-4874-A873-C7C102CF342B}" type="presOf" srcId="{374B3CF0-3CBE-41CF-A774-9FD3C3CD3C85}" destId="{5012D0F9-E426-4C44-85B1-B5D15A7B4879}" srcOrd="0" destOrd="0" presId="urn:diagrams.loki3.com/NumberedList"/>
    <dgm:cxn modelId="{89F6AEB2-4790-487C-AC1B-D20A20054F51}" type="presOf" srcId="{9EA58EC5-7D69-4397-8093-5A4FCBD369E8}" destId="{A08A9154-0BEB-4230-91C9-16FAC1EF6E1C}" srcOrd="0" destOrd="0" presId="urn:diagrams.loki3.com/NumberedList"/>
    <dgm:cxn modelId="{4214B36E-FF73-47F3-B18C-67E1533FA631}" type="presOf" srcId="{0E554E08-C922-4A45-AE68-AF9D50F5C433}" destId="{6DDD3E9A-A86A-4571-8456-0FD76ABA1DC3}" srcOrd="0" destOrd="0" presId="urn:diagrams.loki3.com/NumberedList"/>
    <dgm:cxn modelId="{6DAB2696-A889-4957-A1E5-15E25ADC537E}" srcId="{0E554E08-C922-4A45-AE68-AF9D50F5C433}" destId="{F5D50B3B-D760-4D9D-97D9-5F1C5A5BCEE0}" srcOrd="0" destOrd="0" parTransId="{8C45C440-34A2-4CA4-B7E7-383533F2E8D6}" sibTransId="{F41C90E5-5495-485E-BDF7-A22EBB8D95FC}"/>
    <dgm:cxn modelId="{4C048470-4DD5-4C68-B38D-D17FD3A41AB5}" srcId="{8C66E9B3-B12D-4C23-A273-982D7F969BBC}" destId="{05513209-78F1-448C-82FA-B2785EC23FA2}" srcOrd="2" destOrd="0" parTransId="{2125FF98-D378-4F2A-ACEE-140F8B68D66F}" sibTransId="{983822D8-F065-4159-AEFB-B129090EF164}"/>
    <dgm:cxn modelId="{7DF5E18B-2026-447E-AB91-8B25EA160832}" srcId="{05513209-78F1-448C-82FA-B2785EC23FA2}" destId="{B388406D-A38C-4897-9997-1C63D79E763E}" srcOrd="0" destOrd="0" parTransId="{9E7AD46F-351F-4B97-AC90-E076FD4E6933}" sibTransId="{E85FB0A1-4C99-4BB0-9523-6FA580C26C5B}"/>
    <dgm:cxn modelId="{90B1E591-E646-44B5-B163-EC043D7907BD}" srcId="{8C66E9B3-B12D-4C23-A273-982D7F969BBC}" destId="{0E554E08-C922-4A45-AE68-AF9D50F5C433}" srcOrd="3" destOrd="0" parTransId="{C9A0CC75-CA8D-4254-9C94-B09FF451C721}" sibTransId="{F0D309CF-5C52-45A8-B150-5C1752ACFCC2}"/>
    <dgm:cxn modelId="{1C7B2439-98A6-4A2B-BDB8-438079493C67}" srcId="{8C66E9B3-B12D-4C23-A273-982D7F969BBC}" destId="{759FDF1A-46CB-4DD6-A232-39900ACE14DF}" srcOrd="1" destOrd="0" parTransId="{EBD1FDD3-F3E1-4EF5-AB02-3A05A129FFE4}" sibTransId="{840B7BEC-A424-4364-B52E-A493DF1255BE}"/>
    <dgm:cxn modelId="{AB0F1D63-B964-4501-B89D-B149A8B3B1DA}" type="presOf" srcId="{05513209-78F1-448C-82FA-B2785EC23FA2}" destId="{45392A94-85D4-4213-B167-8FDD4035D4D9}" srcOrd="0" destOrd="0" presId="urn:diagrams.loki3.com/NumberedList"/>
    <dgm:cxn modelId="{7F37D5C8-E16A-4389-ABBC-ABB93E9EB1A4}" srcId="{6C03E07F-ECFB-4D2F-BA96-D23DA7C5AC73}" destId="{9EA58EC5-7D69-4397-8093-5A4FCBD369E8}" srcOrd="0" destOrd="0" parTransId="{D56EEE90-AC73-4E4D-8BBC-6E0E7885DFB1}" sibTransId="{D5E5875A-C60C-4FC3-869B-722E371FA6E0}"/>
    <dgm:cxn modelId="{4F6400C3-53EC-42A6-81C8-2BBE562DF315}" srcId="{759FDF1A-46CB-4DD6-A232-39900ACE14DF}" destId="{374B3CF0-3CBE-41CF-A774-9FD3C3CD3C85}" srcOrd="0" destOrd="0" parTransId="{38C67DDF-74A4-4E44-94A7-EDCA9B1C90CC}" sibTransId="{20A933C1-1145-4ADB-BD4B-02D3F506EC76}"/>
    <dgm:cxn modelId="{CED0B9D0-E2DC-4CB1-A2C1-36298657AC7B}" type="presOf" srcId="{6C03E07F-ECFB-4D2F-BA96-D23DA7C5AC73}" destId="{7D701CF5-2CC3-48B9-A656-E2968A10AA3B}" srcOrd="0" destOrd="0" presId="urn:diagrams.loki3.com/NumberedList"/>
    <dgm:cxn modelId="{E2E9EB12-FFCD-491F-9388-468A3139BAF6}" type="presOf" srcId="{F5D50B3B-D760-4D9D-97D9-5F1C5A5BCEE0}" destId="{9A3152F3-4291-4C05-89AC-712BC38C2181}" srcOrd="0" destOrd="0" presId="urn:diagrams.loki3.com/NumberedList"/>
    <dgm:cxn modelId="{331AB42C-1046-4141-8285-FFBCEA886FBE}" type="presParOf" srcId="{BDFB8683-95A4-4BBF-9344-3A0D69314DBB}" destId="{F885113E-BE17-4045-B96D-BDD8D07DA3AD}" srcOrd="0" destOrd="0" presId="urn:diagrams.loki3.com/NumberedList"/>
    <dgm:cxn modelId="{68B8FBB4-ED59-4AB5-B564-80256CBFF78C}" type="presParOf" srcId="{F885113E-BE17-4045-B96D-BDD8D07DA3AD}" destId="{A08A9154-0BEB-4230-91C9-16FAC1EF6E1C}" srcOrd="0" destOrd="0" presId="urn:diagrams.loki3.com/NumberedList"/>
    <dgm:cxn modelId="{96F20BA2-CC2C-4F59-99ED-6A1D57DA5790}" type="presParOf" srcId="{F885113E-BE17-4045-B96D-BDD8D07DA3AD}" destId="{7D701CF5-2CC3-48B9-A656-E2968A10AA3B}" srcOrd="1" destOrd="0" presId="urn:diagrams.loki3.com/NumberedList"/>
    <dgm:cxn modelId="{00E5D46C-49A7-4C9F-85DE-08703DA8064C}" type="presParOf" srcId="{BDFB8683-95A4-4BBF-9344-3A0D69314DBB}" destId="{85038EDB-25C5-4D4E-ABE9-E631391CFDC0}" srcOrd="1" destOrd="0" presId="urn:diagrams.loki3.com/NumberedList"/>
    <dgm:cxn modelId="{1222502D-08A5-4131-84B4-00FCADB02E7C}" type="presParOf" srcId="{BDFB8683-95A4-4BBF-9344-3A0D69314DBB}" destId="{EF56E1D1-AD87-41C2-83E7-8BA376BFBB39}" srcOrd="2" destOrd="0" presId="urn:diagrams.loki3.com/NumberedList"/>
    <dgm:cxn modelId="{0C33C500-A31D-48B9-A26A-5CCF9CA393EA}" type="presParOf" srcId="{EF56E1D1-AD87-41C2-83E7-8BA376BFBB39}" destId="{5012D0F9-E426-4C44-85B1-B5D15A7B4879}" srcOrd="0" destOrd="0" presId="urn:diagrams.loki3.com/NumberedList"/>
    <dgm:cxn modelId="{B986F5B9-F109-4150-A358-6E7AADB668AA}" type="presParOf" srcId="{EF56E1D1-AD87-41C2-83E7-8BA376BFBB39}" destId="{52D715E9-012B-492D-85DB-CC49546E7451}" srcOrd="1" destOrd="0" presId="urn:diagrams.loki3.com/NumberedList"/>
    <dgm:cxn modelId="{6C6C4E08-4E01-4DD0-8314-59C7A1C22BCA}" type="presParOf" srcId="{BDFB8683-95A4-4BBF-9344-3A0D69314DBB}" destId="{340D62E9-71F0-4345-AA2C-58FA15EFF2EE}" srcOrd="3" destOrd="0" presId="urn:diagrams.loki3.com/NumberedList"/>
    <dgm:cxn modelId="{1D158B45-3E24-4F9B-84CA-C89A1A157E4A}" type="presParOf" srcId="{BDFB8683-95A4-4BBF-9344-3A0D69314DBB}" destId="{B9EC4955-F8CE-42B0-ABEE-1928073CEE25}" srcOrd="4" destOrd="0" presId="urn:diagrams.loki3.com/NumberedList"/>
    <dgm:cxn modelId="{6BB5B8FF-F300-423B-A5DD-42A4A131D66B}" type="presParOf" srcId="{B9EC4955-F8CE-42B0-ABEE-1928073CEE25}" destId="{20BEFA03-6951-4A7C-A59E-41DEF89A1A38}" srcOrd="0" destOrd="0" presId="urn:diagrams.loki3.com/NumberedList"/>
    <dgm:cxn modelId="{818827BB-00A0-4038-BC7E-B105B90D9B03}" type="presParOf" srcId="{B9EC4955-F8CE-42B0-ABEE-1928073CEE25}" destId="{45392A94-85D4-4213-B167-8FDD4035D4D9}" srcOrd="1" destOrd="0" presId="urn:diagrams.loki3.com/NumberedList"/>
    <dgm:cxn modelId="{39A1F524-72AE-45BC-89E6-6A217ECFC4DE}" type="presParOf" srcId="{BDFB8683-95A4-4BBF-9344-3A0D69314DBB}" destId="{DA544C40-01B1-4E12-B7A4-EC25E6DAA80A}" srcOrd="5" destOrd="0" presId="urn:diagrams.loki3.com/NumberedList"/>
    <dgm:cxn modelId="{7231A778-5D3C-4B49-B190-5C0014D90DE0}" type="presParOf" srcId="{BDFB8683-95A4-4BBF-9344-3A0D69314DBB}" destId="{DC8E9066-51F1-4C2E-B29F-32E7DFEF1C6B}" srcOrd="6" destOrd="0" presId="urn:diagrams.loki3.com/NumberedList"/>
    <dgm:cxn modelId="{DA16C5C5-DE32-4D6B-8513-0D3831D8228F}" type="presParOf" srcId="{DC8E9066-51F1-4C2E-B29F-32E7DFEF1C6B}" destId="{9A3152F3-4291-4C05-89AC-712BC38C2181}" srcOrd="0" destOrd="0" presId="urn:diagrams.loki3.com/NumberedList"/>
    <dgm:cxn modelId="{30507803-B213-4EF3-B24E-BA4941F7E5ED}" type="presParOf" srcId="{DC8E9066-51F1-4C2E-B29F-32E7DFEF1C6B}" destId="{6DDD3E9A-A86A-4571-8456-0FD76ABA1DC3}" srcOrd="1" destOrd="0" presId="urn:diagrams.loki3.com/Number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8C66E9B3-B12D-4C23-A273-982D7F969BBC}" type="doc">
      <dgm:prSet loTypeId="urn:diagrams.loki3.com/NumberedList" loCatId="other" qsTypeId="urn:microsoft.com/office/officeart/2005/8/quickstyle/3d2" qsCatId="3D" csTypeId="urn:microsoft.com/office/officeart/2005/8/colors/accent6_2" csCatId="accent6" phldr="1"/>
      <dgm:spPr/>
      <dgm:t>
        <a:bodyPr/>
        <a:lstStyle/>
        <a:p>
          <a:endParaRPr lang="ru-RU"/>
        </a:p>
      </dgm:t>
    </dgm:pt>
    <dgm:pt modelId="{6C03E07F-ECFB-4D2F-BA96-D23DA7C5AC73}">
      <dgm:prSet/>
      <dgm:spPr/>
      <dgm:t>
        <a:bodyPr/>
        <a:lstStyle/>
        <a:p>
          <a:r>
            <a:rPr lang="vi-VN" b="1" noProof="0" smtClean="0"/>
            <a:t>1</a:t>
          </a:r>
          <a:endParaRPr lang="vi-VN" b="1" noProof="0"/>
        </a:p>
      </dgm:t>
    </dgm:pt>
    <dgm:pt modelId="{D1FC4842-2686-45D4-A56A-3F897EF3B16F}" type="parTrans" cxnId="{740F8903-5739-4710-9802-9B1B3A04DE18}">
      <dgm:prSet/>
      <dgm:spPr/>
      <dgm:t>
        <a:bodyPr/>
        <a:lstStyle/>
        <a:p>
          <a:endParaRPr lang="vi-VN" noProof="0"/>
        </a:p>
      </dgm:t>
    </dgm:pt>
    <dgm:pt modelId="{E35E76B6-7078-4B09-B349-C02F66AA5978}" type="sibTrans" cxnId="{740F8903-5739-4710-9802-9B1B3A04DE18}">
      <dgm:prSet/>
      <dgm:spPr/>
      <dgm:t>
        <a:bodyPr/>
        <a:lstStyle/>
        <a:p>
          <a:endParaRPr lang="vi-VN" noProof="0"/>
        </a:p>
      </dgm:t>
    </dgm:pt>
    <dgm:pt modelId="{9EA58EC5-7D69-4397-8093-5A4FCBD369E8}">
      <dgm:prSet/>
      <dgm:spPr/>
      <dgm:t>
        <a:bodyPr/>
        <a:lstStyle/>
        <a:p>
          <a:r>
            <a:rPr lang="vi-VN" b="0" noProof="0" dirty="0" smtClean="0"/>
            <a:t>Thuật toán</a:t>
          </a:r>
          <a:endParaRPr lang="vi-VN" b="0" noProof="0" dirty="0"/>
        </a:p>
      </dgm:t>
    </dgm:pt>
    <dgm:pt modelId="{D56EEE90-AC73-4E4D-8BBC-6E0E7885DFB1}" type="parTrans" cxnId="{7F37D5C8-E16A-4389-ABBC-ABB93E9EB1A4}">
      <dgm:prSet/>
      <dgm:spPr/>
      <dgm:t>
        <a:bodyPr/>
        <a:lstStyle/>
        <a:p>
          <a:endParaRPr lang="vi-VN" noProof="0"/>
        </a:p>
      </dgm:t>
    </dgm:pt>
    <dgm:pt modelId="{D5E5875A-C60C-4FC3-869B-722E371FA6E0}" type="sibTrans" cxnId="{7F37D5C8-E16A-4389-ABBC-ABB93E9EB1A4}">
      <dgm:prSet/>
      <dgm:spPr/>
      <dgm:t>
        <a:bodyPr/>
        <a:lstStyle/>
        <a:p>
          <a:endParaRPr lang="vi-VN" noProof="0"/>
        </a:p>
      </dgm:t>
    </dgm:pt>
    <dgm:pt modelId="{759FDF1A-46CB-4DD6-A232-39900ACE14DF}">
      <dgm:prSet/>
      <dgm:spPr/>
      <dgm:t>
        <a:bodyPr/>
        <a:lstStyle/>
        <a:p>
          <a:r>
            <a:rPr lang="vi-VN" noProof="0" dirty="0" smtClean="0"/>
            <a:t>2</a:t>
          </a:r>
          <a:endParaRPr lang="vi-VN" noProof="0" dirty="0"/>
        </a:p>
      </dgm:t>
    </dgm:pt>
    <dgm:pt modelId="{EBD1FDD3-F3E1-4EF5-AB02-3A05A129FFE4}" type="parTrans" cxnId="{1C7B2439-98A6-4A2B-BDB8-438079493C67}">
      <dgm:prSet/>
      <dgm:spPr/>
      <dgm:t>
        <a:bodyPr/>
        <a:lstStyle/>
        <a:p>
          <a:endParaRPr lang="vi-VN" noProof="0"/>
        </a:p>
      </dgm:t>
    </dgm:pt>
    <dgm:pt modelId="{840B7BEC-A424-4364-B52E-A493DF1255BE}" type="sibTrans" cxnId="{1C7B2439-98A6-4A2B-BDB8-438079493C67}">
      <dgm:prSet/>
      <dgm:spPr/>
      <dgm:t>
        <a:bodyPr/>
        <a:lstStyle/>
        <a:p>
          <a:endParaRPr lang="vi-VN" noProof="0"/>
        </a:p>
      </dgm:t>
    </dgm:pt>
    <dgm:pt modelId="{374B3CF0-3CBE-41CF-A774-9FD3C3CD3C85}">
      <dgm:prSet/>
      <dgm:spPr/>
      <dgm:t>
        <a:bodyPr/>
        <a:lstStyle/>
        <a:p>
          <a:r>
            <a:rPr lang="vi-VN" noProof="0" dirty="0" smtClean="0"/>
            <a:t>Lưu đồ thuật toán</a:t>
          </a:r>
          <a:endParaRPr lang="vi-VN" noProof="0" dirty="0"/>
        </a:p>
      </dgm:t>
    </dgm:pt>
    <dgm:pt modelId="{38C67DDF-74A4-4E44-94A7-EDCA9B1C90CC}" type="parTrans" cxnId="{4F6400C3-53EC-42A6-81C8-2BBE562DF315}">
      <dgm:prSet/>
      <dgm:spPr/>
      <dgm:t>
        <a:bodyPr/>
        <a:lstStyle/>
        <a:p>
          <a:endParaRPr lang="vi-VN" noProof="0"/>
        </a:p>
      </dgm:t>
    </dgm:pt>
    <dgm:pt modelId="{20A933C1-1145-4ADB-BD4B-02D3F506EC76}" type="sibTrans" cxnId="{4F6400C3-53EC-42A6-81C8-2BBE562DF315}">
      <dgm:prSet/>
      <dgm:spPr/>
      <dgm:t>
        <a:bodyPr/>
        <a:lstStyle/>
        <a:p>
          <a:endParaRPr lang="vi-VN" noProof="0"/>
        </a:p>
      </dgm:t>
    </dgm:pt>
    <dgm:pt modelId="{B388406D-A38C-4897-9997-1C63D79E763E}">
      <dgm:prSet/>
      <dgm:spPr/>
      <dgm:t>
        <a:bodyPr/>
        <a:lstStyle/>
        <a:p>
          <a:r>
            <a:rPr lang="vi-VN" noProof="0" dirty="0" smtClean="0"/>
            <a:t>Chia nhỏ bài toán</a:t>
          </a:r>
          <a:endParaRPr lang="vi-VN" noProof="0" dirty="0"/>
        </a:p>
      </dgm:t>
    </dgm:pt>
    <dgm:pt modelId="{9E7AD46F-351F-4B97-AC90-E076FD4E6933}" type="parTrans" cxnId="{7DF5E18B-2026-447E-AB91-8B25EA160832}">
      <dgm:prSet/>
      <dgm:spPr/>
      <dgm:t>
        <a:bodyPr/>
        <a:lstStyle/>
        <a:p>
          <a:endParaRPr lang="en-US"/>
        </a:p>
      </dgm:t>
    </dgm:pt>
    <dgm:pt modelId="{E85FB0A1-4C99-4BB0-9523-6FA580C26C5B}" type="sibTrans" cxnId="{7DF5E18B-2026-447E-AB91-8B25EA160832}">
      <dgm:prSet/>
      <dgm:spPr/>
      <dgm:t>
        <a:bodyPr/>
        <a:lstStyle/>
        <a:p>
          <a:endParaRPr lang="en-US"/>
        </a:p>
      </dgm:t>
    </dgm:pt>
    <dgm:pt modelId="{05513209-78F1-448C-82FA-B2785EC23FA2}">
      <dgm:prSet/>
      <dgm:spPr/>
      <dgm:t>
        <a:bodyPr/>
        <a:lstStyle/>
        <a:p>
          <a:r>
            <a:rPr lang="vi-VN" noProof="0" dirty="0" smtClean="0"/>
            <a:t>3</a:t>
          </a:r>
          <a:endParaRPr lang="vi-VN" noProof="0" dirty="0"/>
        </a:p>
      </dgm:t>
    </dgm:pt>
    <dgm:pt modelId="{2125FF98-D378-4F2A-ACEE-140F8B68D66F}" type="parTrans" cxnId="{4C048470-4DD5-4C68-B38D-D17FD3A41AB5}">
      <dgm:prSet/>
      <dgm:spPr/>
      <dgm:t>
        <a:bodyPr/>
        <a:lstStyle/>
        <a:p>
          <a:endParaRPr lang="en-US"/>
        </a:p>
      </dgm:t>
    </dgm:pt>
    <dgm:pt modelId="{983822D8-F065-4159-AEFB-B129090EF164}" type="sibTrans" cxnId="{4C048470-4DD5-4C68-B38D-D17FD3A41AB5}">
      <dgm:prSet/>
      <dgm:spPr/>
      <dgm:t>
        <a:bodyPr/>
        <a:lstStyle/>
        <a:p>
          <a:endParaRPr lang="en-US"/>
        </a:p>
      </dgm:t>
    </dgm:pt>
    <dgm:pt modelId="{F5D50B3B-D760-4D9D-97D9-5F1C5A5BCEE0}">
      <dgm:prSet/>
      <dgm:spPr>
        <a:solidFill>
          <a:srgbClr val="00FF00"/>
        </a:solidFill>
      </dgm:spPr>
      <dgm:t>
        <a:bodyPr/>
        <a:lstStyle/>
        <a:p>
          <a:r>
            <a:rPr lang="vi-VN" noProof="0" dirty="0" smtClean="0"/>
            <a:t>Bài tập bổ sung</a:t>
          </a:r>
          <a:endParaRPr lang="vi-VN" noProof="0" dirty="0"/>
        </a:p>
      </dgm:t>
    </dgm:pt>
    <dgm:pt modelId="{8C45C440-34A2-4CA4-B7E7-383533F2E8D6}" type="parTrans" cxnId="{6DAB2696-A889-4957-A1E5-15E25ADC537E}">
      <dgm:prSet/>
      <dgm:spPr/>
    </dgm:pt>
    <dgm:pt modelId="{F41C90E5-5495-485E-BDF7-A22EBB8D95FC}" type="sibTrans" cxnId="{6DAB2696-A889-4957-A1E5-15E25ADC537E}">
      <dgm:prSet/>
      <dgm:spPr/>
    </dgm:pt>
    <dgm:pt modelId="{0E554E08-C922-4A45-AE68-AF9D50F5C433}">
      <dgm:prSet/>
      <dgm:spPr>
        <a:solidFill>
          <a:srgbClr val="00FF00"/>
        </a:solidFill>
      </dgm:spPr>
      <dgm:t>
        <a:bodyPr/>
        <a:lstStyle/>
        <a:p>
          <a:r>
            <a:rPr lang="vi-VN" noProof="0" dirty="0" smtClean="0"/>
            <a:t>4</a:t>
          </a:r>
          <a:endParaRPr lang="vi-VN" noProof="0" dirty="0"/>
        </a:p>
      </dgm:t>
    </dgm:pt>
    <dgm:pt modelId="{C9A0CC75-CA8D-4254-9C94-B09FF451C721}" type="parTrans" cxnId="{90B1E591-E646-44B5-B163-EC043D7907BD}">
      <dgm:prSet/>
      <dgm:spPr/>
    </dgm:pt>
    <dgm:pt modelId="{F0D309CF-5C52-45A8-B150-5C1752ACFCC2}" type="sibTrans" cxnId="{90B1E591-E646-44B5-B163-EC043D7907BD}">
      <dgm:prSet/>
      <dgm:spPr/>
    </dgm:pt>
    <dgm:pt modelId="{BDFB8683-95A4-4BBF-9344-3A0D69314DBB}" type="pres">
      <dgm:prSet presAssocID="{8C66E9B3-B12D-4C23-A273-982D7F969BBC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F885113E-BE17-4045-B96D-BDD8D07DA3AD}" type="pres">
      <dgm:prSet presAssocID="{6C03E07F-ECFB-4D2F-BA96-D23DA7C5AC73}" presName="composite" presStyleCnt="0"/>
      <dgm:spPr/>
      <dgm:t>
        <a:bodyPr/>
        <a:lstStyle/>
        <a:p>
          <a:endParaRPr lang="ru-RU"/>
        </a:p>
      </dgm:t>
    </dgm:pt>
    <dgm:pt modelId="{A08A9154-0BEB-4230-91C9-16FAC1EF6E1C}" type="pres">
      <dgm:prSet presAssocID="{6C03E07F-ECFB-4D2F-BA96-D23DA7C5AC73}" presName="desTx" presStyleLbl="fg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D701CF5-2CC3-48B9-A656-E2968A10AA3B}" type="pres">
      <dgm:prSet presAssocID="{6C03E07F-ECFB-4D2F-BA96-D23DA7C5AC73}" presName="labelTx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5038EDB-25C5-4D4E-ABE9-E631391CFDC0}" type="pres">
      <dgm:prSet presAssocID="{E35E76B6-7078-4B09-B349-C02F66AA5978}" presName="sp" presStyleCnt="0"/>
      <dgm:spPr/>
      <dgm:t>
        <a:bodyPr/>
        <a:lstStyle/>
        <a:p>
          <a:endParaRPr lang="ru-RU"/>
        </a:p>
      </dgm:t>
    </dgm:pt>
    <dgm:pt modelId="{EF56E1D1-AD87-41C2-83E7-8BA376BFBB39}" type="pres">
      <dgm:prSet presAssocID="{759FDF1A-46CB-4DD6-A232-39900ACE14DF}" presName="composite" presStyleCnt="0"/>
      <dgm:spPr/>
      <dgm:t>
        <a:bodyPr/>
        <a:lstStyle/>
        <a:p>
          <a:endParaRPr lang="ru-RU"/>
        </a:p>
      </dgm:t>
    </dgm:pt>
    <dgm:pt modelId="{5012D0F9-E426-4C44-85B1-B5D15A7B4879}" type="pres">
      <dgm:prSet presAssocID="{759FDF1A-46CB-4DD6-A232-39900ACE14DF}" presName="desTx" presStyleLbl="fg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2D715E9-012B-492D-85DB-CC49546E7451}" type="pres">
      <dgm:prSet presAssocID="{759FDF1A-46CB-4DD6-A232-39900ACE14DF}" presName="labelTx" presStyleLbl="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40D62E9-71F0-4345-AA2C-58FA15EFF2EE}" type="pres">
      <dgm:prSet presAssocID="{840B7BEC-A424-4364-B52E-A493DF1255BE}" presName="sp" presStyleCnt="0"/>
      <dgm:spPr/>
    </dgm:pt>
    <dgm:pt modelId="{B9EC4955-F8CE-42B0-ABEE-1928073CEE25}" type="pres">
      <dgm:prSet presAssocID="{05513209-78F1-448C-82FA-B2785EC23FA2}" presName="composite" presStyleCnt="0"/>
      <dgm:spPr/>
    </dgm:pt>
    <dgm:pt modelId="{20BEFA03-6951-4A7C-A59E-41DEF89A1A38}" type="pres">
      <dgm:prSet presAssocID="{05513209-78F1-448C-82FA-B2785EC23FA2}" presName="desTx" presStyleLbl="fgAccFollow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392A94-85D4-4213-B167-8FDD4035D4D9}" type="pres">
      <dgm:prSet presAssocID="{05513209-78F1-448C-82FA-B2785EC23FA2}" presName="labelTx" presStyleLbl="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A544C40-01B1-4E12-B7A4-EC25E6DAA80A}" type="pres">
      <dgm:prSet presAssocID="{983822D8-F065-4159-AEFB-B129090EF164}" presName="sp" presStyleCnt="0"/>
      <dgm:spPr/>
    </dgm:pt>
    <dgm:pt modelId="{DC8E9066-51F1-4C2E-B29F-32E7DFEF1C6B}" type="pres">
      <dgm:prSet presAssocID="{0E554E08-C922-4A45-AE68-AF9D50F5C433}" presName="composite" presStyleCnt="0"/>
      <dgm:spPr/>
    </dgm:pt>
    <dgm:pt modelId="{9A3152F3-4291-4C05-89AC-712BC38C2181}" type="pres">
      <dgm:prSet presAssocID="{0E554E08-C922-4A45-AE68-AF9D50F5C433}" presName="desTx" presStyleLbl="fgAccFollow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DDD3E9A-A86A-4571-8456-0FD76ABA1DC3}" type="pres">
      <dgm:prSet presAssocID="{0E554E08-C922-4A45-AE68-AF9D50F5C433}" presName="labelTx" presStyleLbl="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238E7EC-BEE6-437A-B2A2-866D39F88A5B}" type="presOf" srcId="{B388406D-A38C-4897-9997-1C63D79E763E}" destId="{20BEFA03-6951-4A7C-A59E-41DEF89A1A38}" srcOrd="0" destOrd="0" presId="urn:diagrams.loki3.com/NumberedList"/>
    <dgm:cxn modelId="{BC8C42DE-1FE3-47D5-B6B5-91571D0EB19A}" type="presOf" srcId="{759FDF1A-46CB-4DD6-A232-39900ACE14DF}" destId="{52D715E9-012B-492D-85DB-CC49546E7451}" srcOrd="0" destOrd="0" presId="urn:diagrams.loki3.com/NumberedList"/>
    <dgm:cxn modelId="{314C4E73-477B-4DFC-A12A-BEB22C372D5A}" type="presOf" srcId="{8C66E9B3-B12D-4C23-A273-982D7F969BBC}" destId="{BDFB8683-95A4-4BBF-9344-3A0D69314DBB}" srcOrd="0" destOrd="0" presId="urn:diagrams.loki3.com/NumberedList"/>
    <dgm:cxn modelId="{740F8903-5739-4710-9802-9B1B3A04DE18}" srcId="{8C66E9B3-B12D-4C23-A273-982D7F969BBC}" destId="{6C03E07F-ECFB-4D2F-BA96-D23DA7C5AC73}" srcOrd="0" destOrd="0" parTransId="{D1FC4842-2686-45D4-A56A-3F897EF3B16F}" sibTransId="{E35E76B6-7078-4B09-B349-C02F66AA5978}"/>
    <dgm:cxn modelId="{EE26D499-E3C7-4874-A873-C7C102CF342B}" type="presOf" srcId="{374B3CF0-3CBE-41CF-A774-9FD3C3CD3C85}" destId="{5012D0F9-E426-4C44-85B1-B5D15A7B4879}" srcOrd="0" destOrd="0" presId="urn:diagrams.loki3.com/NumberedList"/>
    <dgm:cxn modelId="{89F6AEB2-4790-487C-AC1B-D20A20054F51}" type="presOf" srcId="{9EA58EC5-7D69-4397-8093-5A4FCBD369E8}" destId="{A08A9154-0BEB-4230-91C9-16FAC1EF6E1C}" srcOrd="0" destOrd="0" presId="urn:diagrams.loki3.com/NumberedList"/>
    <dgm:cxn modelId="{4214B36E-FF73-47F3-B18C-67E1533FA631}" type="presOf" srcId="{0E554E08-C922-4A45-AE68-AF9D50F5C433}" destId="{6DDD3E9A-A86A-4571-8456-0FD76ABA1DC3}" srcOrd="0" destOrd="0" presId="urn:diagrams.loki3.com/NumberedList"/>
    <dgm:cxn modelId="{6DAB2696-A889-4957-A1E5-15E25ADC537E}" srcId="{0E554E08-C922-4A45-AE68-AF9D50F5C433}" destId="{F5D50B3B-D760-4D9D-97D9-5F1C5A5BCEE0}" srcOrd="0" destOrd="0" parTransId="{8C45C440-34A2-4CA4-B7E7-383533F2E8D6}" sibTransId="{F41C90E5-5495-485E-BDF7-A22EBB8D95FC}"/>
    <dgm:cxn modelId="{4C048470-4DD5-4C68-B38D-D17FD3A41AB5}" srcId="{8C66E9B3-B12D-4C23-A273-982D7F969BBC}" destId="{05513209-78F1-448C-82FA-B2785EC23FA2}" srcOrd="2" destOrd="0" parTransId="{2125FF98-D378-4F2A-ACEE-140F8B68D66F}" sibTransId="{983822D8-F065-4159-AEFB-B129090EF164}"/>
    <dgm:cxn modelId="{7DF5E18B-2026-447E-AB91-8B25EA160832}" srcId="{05513209-78F1-448C-82FA-B2785EC23FA2}" destId="{B388406D-A38C-4897-9997-1C63D79E763E}" srcOrd="0" destOrd="0" parTransId="{9E7AD46F-351F-4B97-AC90-E076FD4E6933}" sibTransId="{E85FB0A1-4C99-4BB0-9523-6FA580C26C5B}"/>
    <dgm:cxn modelId="{90B1E591-E646-44B5-B163-EC043D7907BD}" srcId="{8C66E9B3-B12D-4C23-A273-982D7F969BBC}" destId="{0E554E08-C922-4A45-AE68-AF9D50F5C433}" srcOrd="3" destOrd="0" parTransId="{C9A0CC75-CA8D-4254-9C94-B09FF451C721}" sibTransId="{F0D309CF-5C52-45A8-B150-5C1752ACFCC2}"/>
    <dgm:cxn modelId="{1C7B2439-98A6-4A2B-BDB8-438079493C67}" srcId="{8C66E9B3-B12D-4C23-A273-982D7F969BBC}" destId="{759FDF1A-46CB-4DD6-A232-39900ACE14DF}" srcOrd="1" destOrd="0" parTransId="{EBD1FDD3-F3E1-4EF5-AB02-3A05A129FFE4}" sibTransId="{840B7BEC-A424-4364-B52E-A493DF1255BE}"/>
    <dgm:cxn modelId="{AB0F1D63-B964-4501-B89D-B149A8B3B1DA}" type="presOf" srcId="{05513209-78F1-448C-82FA-B2785EC23FA2}" destId="{45392A94-85D4-4213-B167-8FDD4035D4D9}" srcOrd="0" destOrd="0" presId="urn:diagrams.loki3.com/NumberedList"/>
    <dgm:cxn modelId="{7F37D5C8-E16A-4389-ABBC-ABB93E9EB1A4}" srcId="{6C03E07F-ECFB-4D2F-BA96-D23DA7C5AC73}" destId="{9EA58EC5-7D69-4397-8093-5A4FCBD369E8}" srcOrd="0" destOrd="0" parTransId="{D56EEE90-AC73-4E4D-8BBC-6E0E7885DFB1}" sibTransId="{D5E5875A-C60C-4FC3-869B-722E371FA6E0}"/>
    <dgm:cxn modelId="{4F6400C3-53EC-42A6-81C8-2BBE562DF315}" srcId="{759FDF1A-46CB-4DD6-A232-39900ACE14DF}" destId="{374B3CF0-3CBE-41CF-A774-9FD3C3CD3C85}" srcOrd="0" destOrd="0" parTransId="{38C67DDF-74A4-4E44-94A7-EDCA9B1C90CC}" sibTransId="{20A933C1-1145-4ADB-BD4B-02D3F506EC76}"/>
    <dgm:cxn modelId="{CED0B9D0-E2DC-4CB1-A2C1-36298657AC7B}" type="presOf" srcId="{6C03E07F-ECFB-4D2F-BA96-D23DA7C5AC73}" destId="{7D701CF5-2CC3-48B9-A656-E2968A10AA3B}" srcOrd="0" destOrd="0" presId="urn:diagrams.loki3.com/NumberedList"/>
    <dgm:cxn modelId="{E2E9EB12-FFCD-491F-9388-468A3139BAF6}" type="presOf" srcId="{F5D50B3B-D760-4D9D-97D9-5F1C5A5BCEE0}" destId="{9A3152F3-4291-4C05-89AC-712BC38C2181}" srcOrd="0" destOrd="0" presId="urn:diagrams.loki3.com/NumberedList"/>
    <dgm:cxn modelId="{331AB42C-1046-4141-8285-FFBCEA886FBE}" type="presParOf" srcId="{BDFB8683-95A4-4BBF-9344-3A0D69314DBB}" destId="{F885113E-BE17-4045-B96D-BDD8D07DA3AD}" srcOrd="0" destOrd="0" presId="urn:diagrams.loki3.com/NumberedList"/>
    <dgm:cxn modelId="{68B8FBB4-ED59-4AB5-B564-80256CBFF78C}" type="presParOf" srcId="{F885113E-BE17-4045-B96D-BDD8D07DA3AD}" destId="{A08A9154-0BEB-4230-91C9-16FAC1EF6E1C}" srcOrd="0" destOrd="0" presId="urn:diagrams.loki3.com/NumberedList"/>
    <dgm:cxn modelId="{96F20BA2-CC2C-4F59-99ED-6A1D57DA5790}" type="presParOf" srcId="{F885113E-BE17-4045-B96D-BDD8D07DA3AD}" destId="{7D701CF5-2CC3-48B9-A656-E2968A10AA3B}" srcOrd="1" destOrd="0" presId="urn:diagrams.loki3.com/NumberedList"/>
    <dgm:cxn modelId="{00E5D46C-49A7-4C9F-85DE-08703DA8064C}" type="presParOf" srcId="{BDFB8683-95A4-4BBF-9344-3A0D69314DBB}" destId="{85038EDB-25C5-4D4E-ABE9-E631391CFDC0}" srcOrd="1" destOrd="0" presId="urn:diagrams.loki3.com/NumberedList"/>
    <dgm:cxn modelId="{1222502D-08A5-4131-84B4-00FCADB02E7C}" type="presParOf" srcId="{BDFB8683-95A4-4BBF-9344-3A0D69314DBB}" destId="{EF56E1D1-AD87-41C2-83E7-8BA376BFBB39}" srcOrd="2" destOrd="0" presId="urn:diagrams.loki3.com/NumberedList"/>
    <dgm:cxn modelId="{0C33C500-A31D-48B9-A26A-5CCF9CA393EA}" type="presParOf" srcId="{EF56E1D1-AD87-41C2-83E7-8BA376BFBB39}" destId="{5012D0F9-E426-4C44-85B1-B5D15A7B4879}" srcOrd="0" destOrd="0" presId="urn:diagrams.loki3.com/NumberedList"/>
    <dgm:cxn modelId="{B986F5B9-F109-4150-A358-6E7AADB668AA}" type="presParOf" srcId="{EF56E1D1-AD87-41C2-83E7-8BA376BFBB39}" destId="{52D715E9-012B-492D-85DB-CC49546E7451}" srcOrd="1" destOrd="0" presId="urn:diagrams.loki3.com/NumberedList"/>
    <dgm:cxn modelId="{6C6C4E08-4E01-4DD0-8314-59C7A1C22BCA}" type="presParOf" srcId="{BDFB8683-95A4-4BBF-9344-3A0D69314DBB}" destId="{340D62E9-71F0-4345-AA2C-58FA15EFF2EE}" srcOrd="3" destOrd="0" presId="urn:diagrams.loki3.com/NumberedList"/>
    <dgm:cxn modelId="{1D158B45-3E24-4F9B-84CA-C89A1A157E4A}" type="presParOf" srcId="{BDFB8683-95A4-4BBF-9344-3A0D69314DBB}" destId="{B9EC4955-F8CE-42B0-ABEE-1928073CEE25}" srcOrd="4" destOrd="0" presId="urn:diagrams.loki3.com/NumberedList"/>
    <dgm:cxn modelId="{6BB5B8FF-F300-423B-A5DD-42A4A131D66B}" type="presParOf" srcId="{B9EC4955-F8CE-42B0-ABEE-1928073CEE25}" destId="{20BEFA03-6951-4A7C-A59E-41DEF89A1A38}" srcOrd="0" destOrd="0" presId="urn:diagrams.loki3.com/NumberedList"/>
    <dgm:cxn modelId="{818827BB-00A0-4038-BC7E-B105B90D9B03}" type="presParOf" srcId="{B9EC4955-F8CE-42B0-ABEE-1928073CEE25}" destId="{45392A94-85D4-4213-B167-8FDD4035D4D9}" srcOrd="1" destOrd="0" presId="urn:diagrams.loki3.com/NumberedList"/>
    <dgm:cxn modelId="{39A1F524-72AE-45BC-89E6-6A217ECFC4DE}" type="presParOf" srcId="{BDFB8683-95A4-4BBF-9344-3A0D69314DBB}" destId="{DA544C40-01B1-4E12-B7A4-EC25E6DAA80A}" srcOrd="5" destOrd="0" presId="urn:diagrams.loki3.com/NumberedList"/>
    <dgm:cxn modelId="{7231A778-5D3C-4B49-B190-5C0014D90DE0}" type="presParOf" srcId="{BDFB8683-95A4-4BBF-9344-3A0D69314DBB}" destId="{DC8E9066-51F1-4C2E-B29F-32E7DFEF1C6B}" srcOrd="6" destOrd="0" presId="urn:diagrams.loki3.com/NumberedList"/>
    <dgm:cxn modelId="{DA16C5C5-DE32-4D6B-8513-0D3831D8228F}" type="presParOf" srcId="{DC8E9066-51F1-4C2E-B29F-32E7DFEF1C6B}" destId="{9A3152F3-4291-4C05-89AC-712BC38C2181}" srcOrd="0" destOrd="0" presId="urn:diagrams.loki3.com/NumberedList"/>
    <dgm:cxn modelId="{30507803-B213-4EF3-B24E-BA4941F7E5ED}" type="presParOf" srcId="{DC8E9066-51F1-4C2E-B29F-32E7DFEF1C6B}" destId="{6DDD3E9A-A86A-4571-8456-0FD76ABA1DC3}" srcOrd="1" destOrd="0" presId="urn:diagrams.loki3.com/Number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8A9154-0BEB-4230-91C9-16FAC1EF6E1C}">
      <dsp:nvSpPr>
        <dsp:cNvPr id="0" name=""/>
        <dsp:cNvSpPr/>
      </dsp:nvSpPr>
      <dsp:spPr>
        <a:xfrm rot="5400000">
          <a:off x="4311150" y="-2842350"/>
          <a:ext cx="1392300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b="0" kern="1200" noProof="0" dirty="0" smtClean="0"/>
            <a:t>Thuật toán</a:t>
          </a:r>
          <a:endParaRPr lang="vi-VN" sz="6500" b="0" kern="1200" noProof="0" dirty="0"/>
        </a:p>
      </dsp:txBody>
      <dsp:txXfrm rot="-5400000">
        <a:off x="1404000" y="132766"/>
        <a:ext cx="7138634" cy="1256368"/>
      </dsp:txXfrm>
    </dsp:sp>
    <dsp:sp modelId="{7D701CF5-2CC3-48B9-A656-E2968A10AA3B}">
      <dsp:nvSpPr>
        <dsp:cNvPr id="0" name=""/>
        <dsp:cNvSpPr/>
      </dsp:nvSpPr>
      <dsp:spPr>
        <a:xfrm>
          <a:off x="0" y="175949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755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200" b="1" kern="1200" noProof="0" smtClean="0"/>
            <a:t>1</a:t>
          </a:r>
          <a:endParaRPr lang="vi-VN" sz="6200" b="1" kern="1200" noProof="0"/>
        </a:p>
      </dsp:txBody>
      <dsp:txXfrm>
        <a:off x="171343" y="347292"/>
        <a:ext cx="827314" cy="827314"/>
      </dsp:txXfrm>
    </dsp:sp>
    <dsp:sp modelId="{5012D0F9-E426-4C44-85B1-B5D15A7B4879}">
      <dsp:nvSpPr>
        <dsp:cNvPr id="0" name=""/>
        <dsp:cNvSpPr/>
      </dsp:nvSpPr>
      <dsp:spPr>
        <a:xfrm rot="5400000">
          <a:off x="4311150" y="-1216049"/>
          <a:ext cx="1392300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Lưu đồ thuật toán</a:t>
          </a:r>
          <a:endParaRPr lang="vi-VN" sz="6500" kern="1200" noProof="0" dirty="0"/>
        </a:p>
      </dsp:txBody>
      <dsp:txXfrm rot="-5400000">
        <a:off x="1404000" y="1759067"/>
        <a:ext cx="7138634" cy="1256368"/>
      </dsp:txXfrm>
    </dsp:sp>
    <dsp:sp modelId="{52D715E9-012B-492D-85DB-CC49546E7451}">
      <dsp:nvSpPr>
        <dsp:cNvPr id="0" name=""/>
        <dsp:cNvSpPr/>
      </dsp:nvSpPr>
      <dsp:spPr>
        <a:xfrm>
          <a:off x="0" y="1802250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755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200" kern="1200" noProof="0" dirty="0" smtClean="0"/>
            <a:t>2</a:t>
          </a:r>
          <a:endParaRPr lang="vi-VN" sz="6200" kern="1200" noProof="0" dirty="0"/>
        </a:p>
      </dsp:txBody>
      <dsp:txXfrm>
        <a:off x="171343" y="1973593"/>
        <a:ext cx="827314" cy="827314"/>
      </dsp:txXfrm>
    </dsp:sp>
    <dsp:sp modelId="{20BEFA03-6951-4A7C-A59E-41DEF89A1A38}">
      <dsp:nvSpPr>
        <dsp:cNvPr id="0" name=""/>
        <dsp:cNvSpPr/>
      </dsp:nvSpPr>
      <dsp:spPr>
        <a:xfrm rot="5400000">
          <a:off x="4311150" y="410250"/>
          <a:ext cx="1392300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Chia nhỏ bài toán</a:t>
          </a:r>
          <a:endParaRPr lang="vi-VN" sz="6500" kern="1200" noProof="0" dirty="0"/>
        </a:p>
      </dsp:txBody>
      <dsp:txXfrm rot="-5400000">
        <a:off x="1404000" y="3385366"/>
        <a:ext cx="7138634" cy="1256368"/>
      </dsp:txXfrm>
    </dsp:sp>
    <dsp:sp modelId="{45392A94-85D4-4213-B167-8FDD4035D4D9}">
      <dsp:nvSpPr>
        <dsp:cNvPr id="0" name=""/>
        <dsp:cNvSpPr/>
      </dsp:nvSpPr>
      <dsp:spPr>
        <a:xfrm>
          <a:off x="0" y="3428550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755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200" kern="1200" noProof="0" dirty="0" smtClean="0"/>
            <a:t>3</a:t>
          </a:r>
          <a:endParaRPr lang="vi-VN" sz="6200" kern="1200" noProof="0" dirty="0"/>
        </a:p>
      </dsp:txBody>
      <dsp:txXfrm>
        <a:off x="171343" y="3599893"/>
        <a:ext cx="827314" cy="827314"/>
      </dsp:txXfrm>
    </dsp:sp>
    <dsp:sp modelId="{9A3152F3-4291-4C05-89AC-712BC38C2181}">
      <dsp:nvSpPr>
        <dsp:cNvPr id="0" name=""/>
        <dsp:cNvSpPr/>
      </dsp:nvSpPr>
      <dsp:spPr>
        <a:xfrm rot="5400000">
          <a:off x="4311150" y="2036549"/>
          <a:ext cx="1392300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Bài tập bổ sung</a:t>
          </a:r>
          <a:endParaRPr lang="vi-VN" sz="6500" kern="1200" noProof="0" dirty="0"/>
        </a:p>
      </dsp:txBody>
      <dsp:txXfrm rot="-5400000">
        <a:off x="1404000" y="5011665"/>
        <a:ext cx="7138634" cy="1256368"/>
      </dsp:txXfrm>
    </dsp:sp>
    <dsp:sp modelId="{6DDD3E9A-A86A-4571-8456-0FD76ABA1DC3}">
      <dsp:nvSpPr>
        <dsp:cNvPr id="0" name=""/>
        <dsp:cNvSpPr/>
      </dsp:nvSpPr>
      <dsp:spPr>
        <a:xfrm>
          <a:off x="0" y="5054850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755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200" kern="1200" noProof="0" dirty="0" smtClean="0"/>
            <a:t>4</a:t>
          </a:r>
          <a:endParaRPr lang="vi-VN" sz="6200" kern="1200" noProof="0" dirty="0"/>
        </a:p>
      </dsp:txBody>
      <dsp:txXfrm>
        <a:off x="171343" y="5226193"/>
        <a:ext cx="827314" cy="82731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8A9154-0BEB-4230-91C9-16FAC1EF6E1C}">
      <dsp:nvSpPr>
        <dsp:cNvPr id="0" name=""/>
        <dsp:cNvSpPr/>
      </dsp:nvSpPr>
      <dsp:spPr>
        <a:xfrm rot="5400000">
          <a:off x="4311150" y="-2842350"/>
          <a:ext cx="1392300" cy="7206600"/>
        </a:xfrm>
        <a:prstGeom prst="round2SameRect">
          <a:avLst/>
        </a:prstGeom>
        <a:solidFill>
          <a:srgbClr val="00FF00"/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b="0" kern="1200" noProof="0" dirty="0" smtClean="0"/>
            <a:t>Thuật toán</a:t>
          </a:r>
          <a:endParaRPr lang="vi-VN" sz="6500" b="0" kern="1200" noProof="0" dirty="0"/>
        </a:p>
      </dsp:txBody>
      <dsp:txXfrm rot="-5400000">
        <a:off x="1404000" y="132766"/>
        <a:ext cx="7138634" cy="1256368"/>
      </dsp:txXfrm>
    </dsp:sp>
    <dsp:sp modelId="{7D701CF5-2CC3-48B9-A656-E2968A10AA3B}">
      <dsp:nvSpPr>
        <dsp:cNvPr id="0" name=""/>
        <dsp:cNvSpPr/>
      </dsp:nvSpPr>
      <dsp:spPr>
        <a:xfrm>
          <a:off x="0" y="175949"/>
          <a:ext cx="1170000" cy="1170000"/>
        </a:xfrm>
        <a:prstGeom prst="ellipse">
          <a:avLst/>
        </a:prstGeom>
        <a:solidFill>
          <a:srgbClr val="00FF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755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200" b="1" kern="1200" noProof="0" smtClean="0"/>
            <a:t>1</a:t>
          </a:r>
          <a:endParaRPr lang="vi-VN" sz="6200" b="1" kern="1200" noProof="0"/>
        </a:p>
      </dsp:txBody>
      <dsp:txXfrm>
        <a:off x="171343" y="347292"/>
        <a:ext cx="827314" cy="827314"/>
      </dsp:txXfrm>
    </dsp:sp>
    <dsp:sp modelId="{5012D0F9-E426-4C44-85B1-B5D15A7B4879}">
      <dsp:nvSpPr>
        <dsp:cNvPr id="0" name=""/>
        <dsp:cNvSpPr/>
      </dsp:nvSpPr>
      <dsp:spPr>
        <a:xfrm rot="5400000">
          <a:off x="4311150" y="-1216049"/>
          <a:ext cx="1392300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Lưu đồ thuật toán</a:t>
          </a:r>
          <a:endParaRPr lang="vi-VN" sz="6500" kern="1200" noProof="0" dirty="0"/>
        </a:p>
      </dsp:txBody>
      <dsp:txXfrm rot="-5400000">
        <a:off x="1404000" y="1759067"/>
        <a:ext cx="7138634" cy="1256368"/>
      </dsp:txXfrm>
    </dsp:sp>
    <dsp:sp modelId="{52D715E9-012B-492D-85DB-CC49546E7451}">
      <dsp:nvSpPr>
        <dsp:cNvPr id="0" name=""/>
        <dsp:cNvSpPr/>
      </dsp:nvSpPr>
      <dsp:spPr>
        <a:xfrm>
          <a:off x="0" y="1802250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755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200" kern="1200" noProof="0" dirty="0" smtClean="0"/>
            <a:t>2</a:t>
          </a:r>
          <a:endParaRPr lang="vi-VN" sz="6200" kern="1200" noProof="0" dirty="0"/>
        </a:p>
      </dsp:txBody>
      <dsp:txXfrm>
        <a:off x="171343" y="1973593"/>
        <a:ext cx="827314" cy="827314"/>
      </dsp:txXfrm>
    </dsp:sp>
    <dsp:sp modelId="{20BEFA03-6951-4A7C-A59E-41DEF89A1A38}">
      <dsp:nvSpPr>
        <dsp:cNvPr id="0" name=""/>
        <dsp:cNvSpPr/>
      </dsp:nvSpPr>
      <dsp:spPr>
        <a:xfrm rot="5400000">
          <a:off x="4311150" y="410250"/>
          <a:ext cx="1392300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Chia nhỏ bài toán</a:t>
          </a:r>
          <a:endParaRPr lang="vi-VN" sz="6500" kern="1200" noProof="0" dirty="0"/>
        </a:p>
      </dsp:txBody>
      <dsp:txXfrm rot="-5400000">
        <a:off x="1404000" y="3385366"/>
        <a:ext cx="7138634" cy="1256368"/>
      </dsp:txXfrm>
    </dsp:sp>
    <dsp:sp modelId="{45392A94-85D4-4213-B167-8FDD4035D4D9}">
      <dsp:nvSpPr>
        <dsp:cNvPr id="0" name=""/>
        <dsp:cNvSpPr/>
      </dsp:nvSpPr>
      <dsp:spPr>
        <a:xfrm>
          <a:off x="0" y="3428550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755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200" kern="1200" noProof="0" dirty="0" smtClean="0"/>
            <a:t>3</a:t>
          </a:r>
          <a:endParaRPr lang="vi-VN" sz="6200" kern="1200" noProof="0" dirty="0"/>
        </a:p>
      </dsp:txBody>
      <dsp:txXfrm>
        <a:off x="171343" y="3599893"/>
        <a:ext cx="827314" cy="827314"/>
      </dsp:txXfrm>
    </dsp:sp>
    <dsp:sp modelId="{9A3152F3-4291-4C05-89AC-712BC38C2181}">
      <dsp:nvSpPr>
        <dsp:cNvPr id="0" name=""/>
        <dsp:cNvSpPr/>
      </dsp:nvSpPr>
      <dsp:spPr>
        <a:xfrm rot="5400000">
          <a:off x="4311150" y="2036549"/>
          <a:ext cx="1392300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Bài tập bổ sung</a:t>
          </a:r>
          <a:endParaRPr lang="vi-VN" sz="6500" kern="1200" noProof="0" dirty="0"/>
        </a:p>
      </dsp:txBody>
      <dsp:txXfrm rot="-5400000">
        <a:off x="1404000" y="5011665"/>
        <a:ext cx="7138634" cy="1256368"/>
      </dsp:txXfrm>
    </dsp:sp>
    <dsp:sp modelId="{6DDD3E9A-A86A-4571-8456-0FD76ABA1DC3}">
      <dsp:nvSpPr>
        <dsp:cNvPr id="0" name=""/>
        <dsp:cNvSpPr/>
      </dsp:nvSpPr>
      <dsp:spPr>
        <a:xfrm>
          <a:off x="0" y="5054850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755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200" kern="1200" noProof="0" dirty="0" smtClean="0"/>
            <a:t>4</a:t>
          </a:r>
          <a:endParaRPr lang="vi-VN" sz="6200" kern="1200" noProof="0" dirty="0"/>
        </a:p>
      </dsp:txBody>
      <dsp:txXfrm>
        <a:off x="171343" y="5226193"/>
        <a:ext cx="827314" cy="82731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B1DC678-FC68-4C54-A712-C016A051F185}">
      <dsp:nvSpPr>
        <dsp:cNvPr id="0" name=""/>
        <dsp:cNvSpPr/>
      </dsp:nvSpPr>
      <dsp:spPr>
        <a:xfrm>
          <a:off x="0" y="4646141"/>
          <a:ext cx="9144000" cy="1524967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84048" tIns="384048" rIns="384048" bIns="384048" numCol="1" spcCol="1270" anchor="ctr" anchorCtr="0">
          <a:noAutofit/>
        </a:bodyPr>
        <a:lstStyle/>
        <a:p>
          <a:pPr lvl="0" algn="ctr" defTabSz="24003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400" kern="1200" dirty="0" smtClean="0"/>
            <a:t>Cài đặt bằng các dòng lệnh</a:t>
          </a:r>
          <a:endParaRPr lang="en-US" sz="5400" kern="1200" dirty="0"/>
        </a:p>
      </dsp:txBody>
      <dsp:txXfrm>
        <a:off x="0" y="4646141"/>
        <a:ext cx="9144000" cy="1524967"/>
      </dsp:txXfrm>
    </dsp:sp>
    <dsp:sp modelId="{B6E4AA15-661F-491E-A3BB-A10E11F63BBB}">
      <dsp:nvSpPr>
        <dsp:cNvPr id="0" name=""/>
        <dsp:cNvSpPr/>
      </dsp:nvSpPr>
      <dsp:spPr>
        <a:xfrm rot="10800000">
          <a:off x="0" y="2323616"/>
          <a:ext cx="9144000" cy="2345399"/>
        </a:xfrm>
        <a:prstGeom prst="upArrowCallou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84048" tIns="384048" rIns="384048" bIns="384048" numCol="1" spcCol="1270" anchor="ctr" anchorCtr="0">
          <a:noAutofit/>
        </a:bodyPr>
        <a:lstStyle/>
        <a:p>
          <a:pPr lvl="0" algn="ctr" defTabSz="24003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400" kern="1200" dirty="0" smtClean="0"/>
            <a:t>Xác định giải thuật</a:t>
          </a:r>
          <a:endParaRPr lang="en-US" sz="5400" kern="1200" dirty="0"/>
        </a:p>
      </dsp:txBody>
      <dsp:txXfrm rot="10800000">
        <a:off x="0" y="2323616"/>
        <a:ext cx="9144000" cy="1523970"/>
      </dsp:txXfrm>
    </dsp:sp>
    <dsp:sp modelId="{1098106F-1B49-4E2C-97FE-89B046D56E5F}">
      <dsp:nvSpPr>
        <dsp:cNvPr id="0" name=""/>
        <dsp:cNvSpPr/>
      </dsp:nvSpPr>
      <dsp:spPr>
        <a:xfrm rot="10800000">
          <a:off x="0" y="1090"/>
          <a:ext cx="9144000" cy="2345399"/>
        </a:xfrm>
        <a:prstGeom prst="upArrowCallou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84048" tIns="384048" rIns="384048" bIns="384048" numCol="1" spcCol="1270" anchor="ctr" anchorCtr="0">
          <a:noAutofit/>
        </a:bodyPr>
        <a:lstStyle/>
        <a:p>
          <a:pPr lvl="0" algn="ctr" defTabSz="24003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400" kern="1200" dirty="0" smtClean="0"/>
            <a:t>Nghiên cứu đề bài</a:t>
          </a:r>
          <a:endParaRPr lang="en-US" sz="5400" kern="1200" dirty="0"/>
        </a:p>
      </dsp:txBody>
      <dsp:txXfrm rot="10800000">
        <a:off x="0" y="1090"/>
        <a:ext cx="9144000" cy="152397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608BA86-73BB-4DA0-9A60-9757122DDE67}">
      <dsp:nvSpPr>
        <dsp:cNvPr id="0" name=""/>
        <dsp:cNvSpPr/>
      </dsp:nvSpPr>
      <dsp:spPr>
        <a:xfrm>
          <a:off x="1022984" y="0"/>
          <a:ext cx="6172199" cy="6172199"/>
        </a:xfrm>
        <a:prstGeom prst="triangl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6A57A02-CE0F-429C-A7E8-0515765D870E}">
      <dsp:nvSpPr>
        <dsp:cNvPr id="0" name=""/>
        <dsp:cNvSpPr/>
      </dsp:nvSpPr>
      <dsp:spPr>
        <a:xfrm>
          <a:off x="4109084" y="617822"/>
          <a:ext cx="4011930" cy="1097012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lvl="0" algn="ctr" defTabSz="15113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3400" kern="1200" smtClean="0"/>
            <a:t>Ngôn ngữ tự nhiên</a:t>
          </a:r>
          <a:endParaRPr lang="en-US" sz="3400" kern="1200"/>
        </a:p>
      </dsp:txBody>
      <dsp:txXfrm>
        <a:off x="4162636" y="671374"/>
        <a:ext cx="3904826" cy="989908"/>
      </dsp:txXfrm>
    </dsp:sp>
    <dsp:sp modelId="{EF5530F9-E9A2-440F-AE1B-B92F6E9AAA86}">
      <dsp:nvSpPr>
        <dsp:cNvPr id="0" name=""/>
        <dsp:cNvSpPr/>
      </dsp:nvSpPr>
      <dsp:spPr>
        <a:xfrm>
          <a:off x="4109084" y="1851961"/>
          <a:ext cx="4011930" cy="1097012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lvl="0" algn="ctr" defTabSz="15113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3400" kern="1200" smtClean="0"/>
            <a:t>Sơ đồ khối</a:t>
          </a:r>
          <a:endParaRPr lang="en-US" sz="3400" kern="1200"/>
        </a:p>
      </dsp:txBody>
      <dsp:txXfrm>
        <a:off x="4162636" y="1905513"/>
        <a:ext cx="3904826" cy="989908"/>
      </dsp:txXfrm>
    </dsp:sp>
    <dsp:sp modelId="{75325012-197D-4AFD-81A0-2D8DD47D91AC}">
      <dsp:nvSpPr>
        <dsp:cNvPr id="0" name=""/>
        <dsp:cNvSpPr/>
      </dsp:nvSpPr>
      <dsp:spPr>
        <a:xfrm>
          <a:off x="4109084" y="3086100"/>
          <a:ext cx="4011930" cy="1097012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lvl="0" algn="ctr" defTabSz="15113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3400" kern="1200" smtClean="0"/>
            <a:t>Giả mã</a:t>
          </a:r>
          <a:endParaRPr lang="en-US" sz="3400" kern="1200"/>
        </a:p>
      </dsp:txBody>
      <dsp:txXfrm>
        <a:off x="4162636" y="3139652"/>
        <a:ext cx="3904826" cy="989908"/>
      </dsp:txXfrm>
    </dsp:sp>
    <dsp:sp modelId="{23606C51-FBCA-4E27-BEF9-8001921CE643}">
      <dsp:nvSpPr>
        <dsp:cNvPr id="0" name=""/>
        <dsp:cNvSpPr/>
      </dsp:nvSpPr>
      <dsp:spPr>
        <a:xfrm>
          <a:off x="4109084" y="4320238"/>
          <a:ext cx="4011930" cy="1097012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lvl="0" algn="ctr" defTabSz="15113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3400" kern="1200" smtClean="0"/>
            <a:t>Ngôn ngữ lập trình</a:t>
          </a:r>
          <a:endParaRPr lang="en-US" sz="3400" kern="1200"/>
        </a:p>
      </dsp:txBody>
      <dsp:txXfrm>
        <a:off x="4162636" y="4373790"/>
        <a:ext cx="3904826" cy="989908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8A9154-0BEB-4230-91C9-16FAC1EF6E1C}">
      <dsp:nvSpPr>
        <dsp:cNvPr id="0" name=""/>
        <dsp:cNvSpPr/>
      </dsp:nvSpPr>
      <dsp:spPr>
        <a:xfrm rot="5400000">
          <a:off x="4311150" y="-2842350"/>
          <a:ext cx="1392300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b="0" kern="1200" noProof="0" dirty="0" smtClean="0"/>
            <a:t>Thuật toán</a:t>
          </a:r>
          <a:endParaRPr lang="vi-VN" sz="6500" b="0" kern="1200" noProof="0" dirty="0"/>
        </a:p>
      </dsp:txBody>
      <dsp:txXfrm rot="-5400000">
        <a:off x="1404000" y="132766"/>
        <a:ext cx="7138634" cy="1256368"/>
      </dsp:txXfrm>
    </dsp:sp>
    <dsp:sp modelId="{7D701CF5-2CC3-48B9-A656-E2968A10AA3B}">
      <dsp:nvSpPr>
        <dsp:cNvPr id="0" name=""/>
        <dsp:cNvSpPr/>
      </dsp:nvSpPr>
      <dsp:spPr>
        <a:xfrm>
          <a:off x="0" y="175949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755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200" b="1" kern="1200" noProof="0" smtClean="0"/>
            <a:t>1</a:t>
          </a:r>
          <a:endParaRPr lang="vi-VN" sz="6200" b="1" kern="1200" noProof="0"/>
        </a:p>
      </dsp:txBody>
      <dsp:txXfrm>
        <a:off x="171343" y="347292"/>
        <a:ext cx="827314" cy="827314"/>
      </dsp:txXfrm>
    </dsp:sp>
    <dsp:sp modelId="{5012D0F9-E426-4C44-85B1-B5D15A7B4879}">
      <dsp:nvSpPr>
        <dsp:cNvPr id="0" name=""/>
        <dsp:cNvSpPr/>
      </dsp:nvSpPr>
      <dsp:spPr>
        <a:xfrm rot="5400000">
          <a:off x="4311150" y="-1216049"/>
          <a:ext cx="1392300" cy="7206600"/>
        </a:xfrm>
        <a:prstGeom prst="round2SameRect">
          <a:avLst/>
        </a:prstGeom>
        <a:solidFill>
          <a:srgbClr val="00FF00"/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Lưu đồ thuật toán</a:t>
          </a:r>
          <a:endParaRPr lang="vi-VN" sz="6500" kern="1200" noProof="0" dirty="0"/>
        </a:p>
      </dsp:txBody>
      <dsp:txXfrm rot="-5400000">
        <a:off x="1404000" y="1759067"/>
        <a:ext cx="7138634" cy="1256368"/>
      </dsp:txXfrm>
    </dsp:sp>
    <dsp:sp modelId="{52D715E9-012B-492D-85DB-CC49546E7451}">
      <dsp:nvSpPr>
        <dsp:cNvPr id="0" name=""/>
        <dsp:cNvSpPr/>
      </dsp:nvSpPr>
      <dsp:spPr>
        <a:xfrm>
          <a:off x="0" y="1802250"/>
          <a:ext cx="1170000" cy="1170000"/>
        </a:xfrm>
        <a:prstGeom prst="ellipse">
          <a:avLst/>
        </a:prstGeom>
        <a:solidFill>
          <a:srgbClr val="00FF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755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200" kern="1200" noProof="0" dirty="0" smtClean="0"/>
            <a:t>2</a:t>
          </a:r>
          <a:endParaRPr lang="vi-VN" sz="6200" kern="1200" noProof="0" dirty="0"/>
        </a:p>
      </dsp:txBody>
      <dsp:txXfrm>
        <a:off x="171343" y="1973593"/>
        <a:ext cx="827314" cy="827314"/>
      </dsp:txXfrm>
    </dsp:sp>
    <dsp:sp modelId="{20BEFA03-6951-4A7C-A59E-41DEF89A1A38}">
      <dsp:nvSpPr>
        <dsp:cNvPr id="0" name=""/>
        <dsp:cNvSpPr/>
      </dsp:nvSpPr>
      <dsp:spPr>
        <a:xfrm rot="5400000">
          <a:off x="4311150" y="410250"/>
          <a:ext cx="1392300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Chia nhỏ bài toán</a:t>
          </a:r>
          <a:endParaRPr lang="vi-VN" sz="6500" kern="1200" noProof="0" dirty="0"/>
        </a:p>
      </dsp:txBody>
      <dsp:txXfrm rot="-5400000">
        <a:off x="1404000" y="3385366"/>
        <a:ext cx="7138634" cy="1256368"/>
      </dsp:txXfrm>
    </dsp:sp>
    <dsp:sp modelId="{45392A94-85D4-4213-B167-8FDD4035D4D9}">
      <dsp:nvSpPr>
        <dsp:cNvPr id="0" name=""/>
        <dsp:cNvSpPr/>
      </dsp:nvSpPr>
      <dsp:spPr>
        <a:xfrm>
          <a:off x="0" y="3428550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755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200" kern="1200" noProof="0" dirty="0" smtClean="0"/>
            <a:t>3</a:t>
          </a:r>
          <a:endParaRPr lang="vi-VN" sz="6200" kern="1200" noProof="0" dirty="0"/>
        </a:p>
      </dsp:txBody>
      <dsp:txXfrm>
        <a:off x="171343" y="3599893"/>
        <a:ext cx="827314" cy="827314"/>
      </dsp:txXfrm>
    </dsp:sp>
    <dsp:sp modelId="{9A3152F3-4291-4C05-89AC-712BC38C2181}">
      <dsp:nvSpPr>
        <dsp:cNvPr id="0" name=""/>
        <dsp:cNvSpPr/>
      </dsp:nvSpPr>
      <dsp:spPr>
        <a:xfrm rot="5400000">
          <a:off x="4311150" y="2036549"/>
          <a:ext cx="1392300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Bài tập bổ sung</a:t>
          </a:r>
          <a:endParaRPr lang="vi-VN" sz="6500" kern="1200" noProof="0" dirty="0"/>
        </a:p>
      </dsp:txBody>
      <dsp:txXfrm rot="-5400000">
        <a:off x="1404000" y="5011665"/>
        <a:ext cx="7138634" cy="1256368"/>
      </dsp:txXfrm>
    </dsp:sp>
    <dsp:sp modelId="{6DDD3E9A-A86A-4571-8456-0FD76ABA1DC3}">
      <dsp:nvSpPr>
        <dsp:cNvPr id="0" name=""/>
        <dsp:cNvSpPr/>
      </dsp:nvSpPr>
      <dsp:spPr>
        <a:xfrm>
          <a:off x="0" y="5054850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755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200" kern="1200" noProof="0" dirty="0" smtClean="0"/>
            <a:t>4</a:t>
          </a:r>
          <a:endParaRPr lang="vi-VN" sz="6200" kern="1200" noProof="0" dirty="0"/>
        </a:p>
      </dsp:txBody>
      <dsp:txXfrm>
        <a:off x="171343" y="5226193"/>
        <a:ext cx="827314" cy="82731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8A9154-0BEB-4230-91C9-16FAC1EF6E1C}">
      <dsp:nvSpPr>
        <dsp:cNvPr id="0" name=""/>
        <dsp:cNvSpPr/>
      </dsp:nvSpPr>
      <dsp:spPr>
        <a:xfrm rot="5400000">
          <a:off x="4311150" y="-2842350"/>
          <a:ext cx="1392300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b="0" kern="1200" noProof="0" dirty="0" smtClean="0"/>
            <a:t>Thuật toán</a:t>
          </a:r>
          <a:endParaRPr lang="vi-VN" sz="6500" b="0" kern="1200" noProof="0" dirty="0"/>
        </a:p>
      </dsp:txBody>
      <dsp:txXfrm rot="-5400000">
        <a:off x="1404000" y="132766"/>
        <a:ext cx="7138634" cy="1256368"/>
      </dsp:txXfrm>
    </dsp:sp>
    <dsp:sp modelId="{7D701CF5-2CC3-48B9-A656-E2968A10AA3B}">
      <dsp:nvSpPr>
        <dsp:cNvPr id="0" name=""/>
        <dsp:cNvSpPr/>
      </dsp:nvSpPr>
      <dsp:spPr>
        <a:xfrm>
          <a:off x="0" y="175949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755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200" b="1" kern="1200" noProof="0" smtClean="0"/>
            <a:t>1</a:t>
          </a:r>
          <a:endParaRPr lang="vi-VN" sz="6200" b="1" kern="1200" noProof="0"/>
        </a:p>
      </dsp:txBody>
      <dsp:txXfrm>
        <a:off x="171343" y="347292"/>
        <a:ext cx="827314" cy="827314"/>
      </dsp:txXfrm>
    </dsp:sp>
    <dsp:sp modelId="{5012D0F9-E426-4C44-85B1-B5D15A7B4879}">
      <dsp:nvSpPr>
        <dsp:cNvPr id="0" name=""/>
        <dsp:cNvSpPr/>
      </dsp:nvSpPr>
      <dsp:spPr>
        <a:xfrm rot="5400000">
          <a:off x="4311150" y="-1216049"/>
          <a:ext cx="1392300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Lưu đồ thuật toán</a:t>
          </a:r>
          <a:endParaRPr lang="vi-VN" sz="6500" kern="1200" noProof="0" dirty="0"/>
        </a:p>
      </dsp:txBody>
      <dsp:txXfrm rot="-5400000">
        <a:off x="1404000" y="1759067"/>
        <a:ext cx="7138634" cy="1256368"/>
      </dsp:txXfrm>
    </dsp:sp>
    <dsp:sp modelId="{52D715E9-012B-492D-85DB-CC49546E7451}">
      <dsp:nvSpPr>
        <dsp:cNvPr id="0" name=""/>
        <dsp:cNvSpPr/>
      </dsp:nvSpPr>
      <dsp:spPr>
        <a:xfrm>
          <a:off x="0" y="1802250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755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200" kern="1200" noProof="0" dirty="0" smtClean="0"/>
            <a:t>2</a:t>
          </a:r>
          <a:endParaRPr lang="vi-VN" sz="6200" kern="1200" noProof="0" dirty="0"/>
        </a:p>
      </dsp:txBody>
      <dsp:txXfrm>
        <a:off x="171343" y="1973593"/>
        <a:ext cx="827314" cy="827314"/>
      </dsp:txXfrm>
    </dsp:sp>
    <dsp:sp modelId="{20BEFA03-6951-4A7C-A59E-41DEF89A1A38}">
      <dsp:nvSpPr>
        <dsp:cNvPr id="0" name=""/>
        <dsp:cNvSpPr/>
      </dsp:nvSpPr>
      <dsp:spPr>
        <a:xfrm rot="5400000">
          <a:off x="4311150" y="410250"/>
          <a:ext cx="1392300" cy="7206600"/>
        </a:xfrm>
        <a:prstGeom prst="round2SameRect">
          <a:avLst/>
        </a:prstGeom>
        <a:solidFill>
          <a:srgbClr val="00FF00"/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Chia nhỏ bài toán</a:t>
          </a:r>
          <a:endParaRPr lang="vi-VN" sz="6500" kern="1200" noProof="0" dirty="0"/>
        </a:p>
      </dsp:txBody>
      <dsp:txXfrm rot="-5400000">
        <a:off x="1404000" y="3385366"/>
        <a:ext cx="7138634" cy="1256368"/>
      </dsp:txXfrm>
    </dsp:sp>
    <dsp:sp modelId="{45392A94-85D4-4213-B167-8FDD4035D4D9}">
      <dsp:nvSpPr>
        <dsp:cNvPr id="0" name=""/>
        <dsp:cNvSpPr/>
      </dsp:nvSpPr>
      <dsp:spPr>
        <a:xfrm>
          <a:off x="0" y="3428550"/>
          <a:ext cx="1170000" cy="1170000"/>
        </a:xfrm>
        <a:prstGeom prst="ellipse">
          <a:avLst/>
        </a:prstGeom>
        <a:solidFill>
          <a:srgbClr val="00FF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755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200" kern="1200" noProof="0" dirty="0" smtClean="0"/>
            <a:t>3</a:t>
          </a:r>
          <a:endParaRPr lang="vi-VN" sz="6200" kern="1200" noProof="0" dirty="0"/>
        </a:p>
      </dsp:txBody>
      <dsp:txXfrm>
        <a:off x="171343" y="3599893"/>
        <a:ext cx="827314" cy="827314"/>
      </dsp:txXfrm>
    </dsp:sp>
    <dsp:sp modelId="{9A3152F3-4291-4C05-89AC-712BC38C2181}">
      <dsp:nvSpPr>
        <dsp:cNvPr id="0" name=""/>
        <dsp:cNvSpPr/>
      </dsp:nvSpPr>
      <dsp:spPr>
        <a:xfrm rot="5400000">
          <a:off x="4311150" y="2036549"/>
          <a:ext cx="1392300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Bài tập bổ sung</a:t>
          </a:r>
          <a:endParaRPr lang="vi-VN" sz="6500" kern="1200" noProof="0" dirty="0"/>
        </a:p>
      </dsp:txBody>
      <dsp:txXfrm rot="-5400000">
        <a:off x="1404000" y="5011665"/>
        <a:ext cx="7138634" cy="1256368"/>
      </dsp:txXfrm>
    </dsp:sp>
    <dsp:sp modelId="{6DDD3E9A-A86A-4571-8456-0FD76ABA1DC3}">
      <dsp:nvSpPr>
        <dsp:cNvPr id="0" name=""/>
        <dsp:cNvSpPr/>
      </dsp:nvSpPr>
      <dsp:spPr>
        <a:xfrm>
          <a:off x="0" y="5054850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755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200" kern="1200" noProof="0" dirty="0" smtClean="0"/>
            <a:t>4</a:t>
          </a:r>
          <a:endParaRPr lang="vi-VN" sz="6200" kern="1200" noProof="0" dirty="0"/>
        </a:p>
      </dsp:txBody>
      <dsp:txXfrm>
        <a:off x="171343" y="5226193"/>
        <a:ext cx="827314" cy="827314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8A9154-0BEB-4230-91C9-16FAC1EF6E1C}">
      <dsp:nvSpPr>
        <dsp:cNvPr id="0" name=""/>
        <dsp:cNvSpPr/>
      </dsp:nvSpPr>
      <dsp:spPr>
        <a:xfrm rot="5400000">
          <a:off x="4311150" y="-2842350"/>
          <a:ext cx="1392300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b="0" kern="1200" noProof="0" dirty="0" smtClean="0"/>
            <a:t>Thuật toán</a:t>
          </a:r>
          <a:endParaRPr lang="vi-VN" sz="6500" b="0" kern="1200" noProof="0" dirty="0"/>
        </a:p>
      </dsp:txBody>
      <dsp:txXfrm rot="-5400000">
        <a:off x="1404000" y="132766"/>
        <a:ext cx="7138634" cy="1256368"/>
      </dsp:txXfrm>
    </dsp:sp>
    <dsp:sp modelId="{7D701CF5-2CC3-48B9-A656-E2968A10AA3B}">
      <dsp:nvSpPr>
        <dsp:cNvPr id="0" name=""/>
        <dsp:cNvSpPr/>
      </dsp:nvSpPr>
      <dsp:spPr>
        <a:xfrm>
          <a:off x="0" y="175949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755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200" b="1" kern="1200" noProof="0" smtClean="0"/>
            <a:t>1</a:t>
          </a:r>
          <a:endParaRPr lang="vi-VN" sz="6200" b="1" kern="1200" noProof="0"/>
        </a:p>
      </dsp:txBody>
      <dsp:txXfrm>
        <a:off x="171343" y="347292"/>
        <a:ext cx="827314" cy="827314"/>
      </dsp:txXfrm>
    </dsp:sp>
    <dsp:sp modelId="{5012D0F9-E426-4C44-85B1-B5D15A7B4879}">
      <dsp:nvSpPr>
        <dsp:cNvPr id="0" name=""/>
        <dsp:cNvSpPr/>
      </dsp:nvSpPr>
      <dsp:spPr>
        <a:xfrm rot="5400000">
          <a:off x="4311150" y="-1216049"/>
          <a:ext cx="1392300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Lưu đồ thuật toán</a:t>
          </a:r>
          <a:endParaRPr lang="vi-VN" sz="6500" kern="1200" noProof="0" dirty="0"/>
        </a:p>
      </dsp:txBody>
      <dsp:txXfrm rot="-5400000">
        <a:off x="1404000" y="1759067"/>
        <a:ext cx="7138634" cy="1256368"/>
      </dsp:txXfrm>
    </dsp:sp>
    <dsp:sp modelId="{52D715E9-012B-492D-85DB-CC49546E7451}">
      <dsp:nvSpPr>
        <dsp:cNvPr id="0" name=""/>
        <dsp:cNvSpPr/>
      </dsp:nvSpPr>
      <dsp:spPr>
        <a:xfrm>
          <a:off x="0" y="1802250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755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200" kern="1200" noProof="0" dirty="0" smtClean="0"/>
            <a:t>2</a:t>
          </a:r>
          <a:endParaRPr lang="vi-VN" sz="6200" kern="1200" noProof="0" dirty="0"/>
        </a:p>
      </dsp:txBody>
      <dsp:txXfrm>
        <a:off x="171343" y="1973593"/>
        <a:ext cx="827314" cy="827314"/>
      </dsp:txXfrm>
    </dsp:sp>
    <dsp:sp modelId="{20BEFA03-6951-4A7C-A59E-41DEF89A1A38}">
      <dsp:nvSpPr>
        <dsp:cNvPr id="0" name=""/>
        <dsp:cNvSpPr/>
      </dsp:nvSpPr>
      <dsp:spPr>
        <a:xfrm rot="5400000">
          <a:off x="4311150" y="410250"/>
          <a:ext cx="1392300" cy="72066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Chia nhỏ bài toán</a:t>
          </a:r>
          <a:endParaRPr lang="vi-VN" sz="6500" kern="1200" noProof="0" dirty="0"/>
        </a:p>
      </dsp:txBody>
      <dsp:txXfrm rot="-5400000">
        <a:off x="1404000" y="3385366"/>
        <a:ext cx="7138634" cy="1256368"/>
      </dsp:txXfrm>
    </dsp:sp>
    <dsp:sp modelId="{45392A94-85D4-4213-B167-8FDD4035D4D9}">
      <dsp:nvSpPr>
        <dsp:cNvPr id="0" name=""/>
        <dsp:cNvSpPr/>
      </dsp:nvSpPr>
      <dsp:spPr>
        <a:xfrm>
          <a:off x="0" y="3428550"/>
          <a:ext cx="1170000" cy="1170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755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200" kern="1200" noProof="0" dirty="0" smtClean="0"/>
            <a:t>3</a:t>
          </a:r>
          <a:endParaRPr lang="vi-VN" sz="6200" kern="1200" noProof="0" dirty="0"/>
        </a:p>
      </dsp:txBody>
      <dsp:txXfrm>
        <a:off x="171343" y="3599893"/>
        <a:ext cx="827314" cy="827314"/>
      </dsp:txXfrm>
    </dsp:sp>
    <dsp:sp modelId="{9A3152F3-4291-4C05-89AC-712BC38C2181}">
      <dsp:nvSpPr>
        <dsp:cNvPr id="0" name=""/>
        <dsp:cNvSpPr/>
      </dsp:nvSpPr>
      <dsp:spPr>
        <a:xfrm rot="5400000">
          <a:off x="4311150" y="2036549"/>
          <a:ext cx="1392300" cy="7206600"/>
        </a:xfrm>
        <a:prstGeom prst="round2SameRect">
          <a:avLst/>
        </a:prstGeom>
        <a:solidFill>
          <a:srgbClr val="00FF00"/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65100" rIns="247650" bIns="165100" numCol="1" spcCol="1270" anchor="ctr" anchorCtr="0">
          <a:noAutofit/>
        </a:bodyPr>
        <a:lstStyle/>
        <a:p>
          <a:pPr lvl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500" kern="1200" noProof="0" dirty="0" smtClean="0"/>
            <a:t>Bài tập bổ sung</a:t>
          </a:r>
          <a:endParaRPr lang="vi-VN" sz="6500" kern="1200" noProof="0" dirty="0"/>
        </a:p>
      </dsp:txBody>
      <dsp:txXfrm rot="-5400000">
        <a:off x="1404000" y="5011665"/>
        <a:ext cx="7138634" cy="1256368"/>
      </dsp:txXfrm>
    </dsp:sp>
    <dsp:sp modelId="{6DDD3E9A-A86A-4571-8456-0FD76ABA1DC3}">
      <dsp:nvSpPr>
        <dsp:cNvPr id="0" name=""/>
        <dsp:cNvSpPr/>
      </dsp:nvSpPr>
      <dsp:spPr>
        <a:xfrm>
          <a:off x="0" y="5054850"/>
          <a:ext cx="1170000" cy="1170000"/>
        </a:xfrm>
        <a:prstGeom prst="ellipse">
          <a:avLst/>
        </a:prstGeom>
        <a:solidFill>
          <a:srgbClr val="00FF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755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6200" kern="1200" noProof="0" dirty="0" smtClean="0"/>
            <a:t>4</a:t>
          </a:r>
          <a:endParaRPr lang="vi-VN" sz="6200" kern="1200" noProof="0" dirty="0"/>
        </a:p>
      </dsp:txBody>
      <dsp:txXfrm>
        <a:off x="171343" y="5226193"/>
        <a:ext cx="827314" cy="82731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diagrams.loki3.com/NumberedList">
  <dgm:title val="Numbered List"/>
  <dgm:desc val="Use for numbering or lettering a sequence. Level 1 text should be a short number or letter. Works well with large amounts of Level 2 text."/>
  <dgm:catLst>
    <dgm:cat type="list" pri="4130"/>
    <dgm:cat type="other" pri="1400"/>
  </dgm:catLst>
  <dgm:sampData>
    <dgm:dataModel>
      <dgm:ptLst>
        <dgm:pt modelId="0" type="doc"/>
        <dgm:pt modelId="1">
          <dgm:t>
            <a:bodyPr/>
            <a:lstStyle/>
            <a:p>
              <a:r>
                <a:t>1</a:t>
              </a:r>
            </a:p>
          </dgm:t>
        </dgm:pt>
        <dgm:pt modelId="11"/>
        <dgm:pt modelId="2">
          <dgm:t>
            <a:bodyPr/>
            <a:lstStyle/>
            <a:p>
              <a:r>
                <a:t>2</a:t>
              </a:r>
            </a:p>
          </dgm:t>
        </dgm:pt>
        <dgm:pt modelId="21"/>
        <dgm:pt modelId="3">
          <dgm:t>
            <a:bodyPr/>
            <a:lstStyle/>
            <a:p>
              <a:r>
                <a:t>3</a:t>
              </a:r>
            </a:p>
          </dgm:t>
        </dgm:pt>
        <dgm:pt modelId="31"/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desTx" op="equ" val="65"/>
      <dgm:constr type="primFontSz" for="des" forName="labelTx" op="equ" val="65"/>
      <dgm:constr type="h" for="des" forName="labelTx" refType="primFontSz" refFor="des" refForName="desTx" fact="0.6"/>
      <dgm:constr type="userA" for="des" forName="composite" refType="primFontSz" refFor="des" refForName="desTx" fact="0.5"/>
      <dgm:constr type="h" for="ch" forName="sp" refType="primFontSz" refFor="des" refForName="desTx" fact="0.1"/>
    </dgm:constrLst>
    <dgm:ruleLst>
      <dgm:rule type="primFontSz" for="des" forName="desTx" val="5" fact="NaN" max="NaN"/>
    </dgm:ruleLst>
    <dgm:forEach name="Name1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2">
          <dgm:if name="Name3" func="var" arg="dir" op="equ" val="norm">
            <dgm:constrLst>
              <dgm:constr type="userA"/>
              <dgm:constr type="l" for="ch" forName="desTx" refType="userA" fact="1.2"/>
              <dgm:constr type="r" for="ch" forName="desTx" refType="w"/>
              <dgm:constr type="t" for="ch" forName="desTx"/>
              <dgm:constr type="h" for="ch" forName="desTx" refType="userA" fact="1.19"/>
              <dgm:constr type="w" for="ch" forName="labelTx" refType="userA"/>
              <dgm:constr type="h" for="ch" forName="labelTx" refType="userA"/>
              <dgm:constr type="l" for="ch" forName="labelTx"/>
              <dgm:constr type="ctrY" for="ch" forName="labelTx" refType="h" refFor="ch" refForName="desTx" fact="0.5"/>
            </dgm:constrLst>
          </dgm:if>
          <dgm:else name="Name4">
            <dgm:constrLst>
              <dgm:constr type="userA"/>
              <dgm:constr type="w" for="ch" forName="desTx" refType="w"/>
              <dgm:constr type="wOff" for="ch" forName="desTx" refType="userA" fact="-1.2"/>
              <dgm:constr type="h" for="ch" forName="desTx" refType="userA" fact="1.19"/>
              <dgm:constr type="l" for="ch" forName="desTx"/>
              <dgm:constr type="t" for="ch" forName="desTx"/>
              <dgm:constr type="w" for="ch" forName="labelTx" refType="userA"/>
              <dgm:constr type="h" for="ch" forName="labelTx" refType="userA"/>
              <dgm:constr type="r" for="ch" forName="labelTx" refType="w"/>
              <dgm:constr type="ctrY" for="ch" forName="labelTx" refType="h" refFor="ch" refForName="desTx" fact="0.5"/>
            </dgm:constrLst>
          </dgm:else>
        </dgm:choose>
        <dgm:layoutNode name="desTx" styleLbl="fgAccFollowNode1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rot="90" type="round2SameRect" r:blip="">
            <dgm:adjLst/>
          </dgm:shape>
          <dgm:presOf axis="des" ptType="node"/>
          <dgm:constrLst>
            <dgm:constr type="tMarg" refType="primFontSz" fact="0.2"/>
            <dgm:constr type="bMarg" refType="primFontSz" fact="0.2"/>
            <dgm:constr type="lMarg" refType="primFontSz" fact="0.3"/>
            <dgm:constr type="rMarg" refType="primFontSz" fact="0.3"/>
          </dgm:constrLst>
          <dgm:ruleLst>
            <dgm:rule type="h" val="INF" fact="NaN" max="NaN"/>
          </dgm:ruleLst>
        </dgm:layoutNode>
        <dgm:layoutNode name="labelTx" styleLbl="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/>
            <dgm:constr type="bMarg"/>
            <dgm:constr type="lMarg"/>
            <dgm:constr type="rMarg"/>
          </dgm:constrLst>
          <dgm:ruleLst>
            <dgm:rule type="primFontSz" val="1" fact="NaN" max="NaN"/>
          </dgm:ruleLst>
        </dgm:layoutNode>
      </dgm:layoutNode>
      <dgm:forEach name="Name5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diagrams.loki3.com/NumberedList">
  <dgm:title val="Numbered List"/>
  <dgm:desc val="Use for numbering or lettering a sequence. Level 1 text should be a short number or letter. Works well with large amounts of Level 2 text."/>
  <dgm:catLst>
    <dgm:cat type="list" pri="4130"/>
    <dgm:cat type="other" pri="1400"/>
  </dgm:catLst>
  <dgm:sampData>
    <dgm:dataModel>
      <dgm:ptLst>
        <dgm:pt modelId="0" type="doc"/>
        <dgm:pt modelId="1">
          <dgm:t>
            <a:bodyPr/>
            <a:lstStyle/>
            <a:p>
              <a:r>
                <a:t>1</a:t>
              </a:r>
            </a:p>
          </dgm:t>
        </dgm:pt>
        <dgm:pt modelId="11"/>
        <dgm:pt modelId="2">
          <dgm:t>
            <a:bodyPr/>
            <a:lstStyle/>
            <a:p>
              <a:r>
                <a:t>2</a:t>
              </a:r>
            </a:p>
          </dgm:t>
        </dgm:pt>
        <dgm:pt modelId="21"/>
        <dgm:pt modelId="3">
          <dgm:t>
            <a:bodyPr/>
            <a:lstStyle/>
            <a:p>
              <a:r>
                <a:t>3</a:t>
              </a:r>
            </a:p>
          </dgm:t>
        </dgm:pt>
        <dgm:pt modelId="31"/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desTx" op="equ" val="65"/>
      <dgm:constr type="primFontSz" for="des" forName="labelTx" op="equ" val="65"/>
      <dgm:constr type="h" for="des" forName="labelTx" refType="primFontSz" refFor="des" refForName="desTx" fact="0.6"/>
      <dgm:constr type="userA" for="des" forName="composite" refType="primFontSz" refFor="des" refForName="desTx" fact="0.5"/>
      <dgm:constr type="h" for="ch" forName="sp" refType="primFontSz" refFor="des" refForName="desTx" fact="0.1"/>
    </dgm:constrLst>
    <dgm:ruleLst>
      <dgm:rule type="primFontSz" for="des" forName="desTx" val="5" fact="NaN" max="NaN"/>
    </dgm:ruleLst>
    <dgm:forEach name="Name1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2">
          <dgm:if name="Name3" func="var" arg="dir" op="equ" val="norm">
            <dgm:constrLst>
              <dgm:constr type="userA"/>
              <dgm:constr type="l" for="ch" forName="desTx" refType="userA" fact="1.2"/>
              <dgm:constr type="r" for="ch" forName="desTx" refType="w"/>
              <dgm:constr type="t" for="ch" forName="desTx"/>
              <dgm:constr type="h" for="ch" forName="desTx" refType="userA" fact="1.19"/>
              <dgm:constr type="w" for="ch" forName="labelTx" refType="userA"/>
              <dgm:constr type="h" for="ch" forName="labelTx" refType="userA"/>
              <dgm:constr type="l" for="ch" forName="labelTx"/>
              <dgm:constr type="ctrY" for="ch" forName="labelTx" refType="h" refFor="ch" refForName="desTx" fact="0.5"/>
            </dgm:constrLst>
          </dgm:if>
          <dgm:else name="Name4">
            <dgm:constrLst>
              <dgm:constr type="userA"/>
              <dgm:constr type="w" for="ch" forName="desTx" refType="w"/>
              <dgm:constr type="wOff" for="ch" forName="desTx" refType="userA" fact="-1.2"/>
              <dgm:constr type="h" for="ch" forName="desTx" refType="userA" fact="1.19"/>
              <dgm:constr type="l" for="ch" forName="desTx"/>
              <dgm:constr type="t" for="ch" forName="desTx"/>
              <dgm:constr type="w" for="ch" forName="labelTx" refType="userA"/>
              <dgm:constr type="h" for="ch" forName="labelTx" refType="userA"/>
              <dgm:constr type="r" for="ch" forName="labelTx" refType="w"/>
              <dgm:constr type="ctrY" for="ch" forName="labelTx" refType="h" refFor="ch" refForName="desTx" fact="0.5"/>
            </dgm:constrLst>
          </dgm:else>
        </dgm:choose>
        <dgm:layoutNode name="desTx" styleLbl="fgAccFollowNode1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rot="90" type="round2SameRect" r:blip="">
            <dgm:adjLst/>
          </dgm:shape>
          <dgm:presOf axis="des" ptType="node"/>
          <dgm:constrLst>
            <dgm:constr type="tMarg" refType="primFontSz" fact="0.2"/>
            <dgm:constr type="bMarg" refType="primFontSz" fact="0.2"/>
            <dgm:constr type="lMarg" refType="primFontSz" fact="0.3"/>
            <dgm:constr type="rMarg" refType="primFontSz" fact="0.3"/>
          </dgm:constrLst>
          <dgm:ruleLst>
            <dgm:rule type="h" val="INF" fact="NaN" max="NaN"/>
          </dgm:ruleLst>
        </dgm:layoutNode>
        <dgm:layoutNode name="labelTx" styleLbl="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/>
            <dgm:constr type="bMarg"/>
            <dgm:constr type="lMarg"/>
            <dgm:constr type="rMarg"/>
          </dgm:constrLst>
          <dgm:ruleLst>
            <dgm:rule type="primFontSz" val="1" fact="NaN" max="NaN"/>
          </dgm:ruleLst>
        </dgm:layoutNode>
      </dgm:layoutNode>
      <dgm:forEach name="Name5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diagrams.loki3.com/NumberedList">
  <dgm:title val="Numbered List"/>
  <dgm:desc val="Use for numbering or lettering a sequence. Level 1 text should be a short number or letter. Works well with large amounts of Level 2 text."/>
  <dgm:catLst>
    <dgm:cat type="list" pri="4130"/>
    <dgm:cat type="other" pri="1400"/>
  </dgm:catLst>
  <dgm:sampData>
    <dgm:dataModel>
      <dgm:ptLst>
        <dgm:pt modelId="0" type="doc"/>
        <dgm:pt modelId="1">
          <dgm:t>
            <a:bodyPr/>
            <a:lstStyle/>
            <a:p>
              <a:r>
                <a:t>1</a:t>
              </a:r>
            </a:p>
          </dgm:t>
        </dgm:pt>
        <dgm:pt modelId="11"/>
        <dgm:pt modelId="2">
          <dgm:t>
            <a:bodyPr/>
            <a:lstStyle/>
            <a:p>
              <a:r>
                <a:t>2</a:t>
              </a:r>
            </a:p>
          </dgm:t>
        </dgm:pt>
        <dgm:pt modelId="21"/>
        <dgm:pt modelId="3">
          <dgm:t>
            <a:bodyPr/>
            <a:lstStyle/>
            <a:p>
              <a:r>
                <a:t>3</a:t>
              </a:r>
            </a:p>
          </dgm:t>
        </dgm:pt>
        <dgm:pt modelId="31"/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desTx" op="equ" val="65"/>
      <dgm:constr type="primFontSz" for="des" forName="labelTx" op="equ" val="65"/>
      <dgm:constr type="h" for="des" forName="labelTx" refType="primFontSz" refFor="des" refForName="desTx" fact="0.6"/>
      <dgm:constr type="userA" for="des" forName="composite" refType="primFontSz" refFor="des" refForName="desTx" fact="0.5"/>
      <dgm:constr type="h" for="ch" forName="sp" refType="primFontSz" refFor="des" refForName="desTx" fact="0.1"/>
    </dgm:constrLst>
    <dgm:ruleLst>
      <dgm:rule type="primFontSz" for="des" forName="desTx" val="5" fact="NaN" max="NaN"/>
    </dgm:ruleLst>
    <dgm:forEach name="Name1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2">
          <dgm:if name="Name3" func="var" arg="dir" op="equ" val="norm">
            <dgm:constrLst>
              <dgm:constr type="userA"/>
              <dgm:constr type="l" for="ch" forName="desTx" refType="userA" fact="1.2"/>
              <dgm:constr type="r" for="ch" forName="desTx" refType="w"/>
              <dgm:constr type="t" for="ch" forName="desTx"/>
              <dgm:constr type="h" for="ch" forName="desTx" refType="userA" fact="1.19"/>
              <dgm:constr type="w" for="ch" forName="labelTx" refType="userA"/>
              <dgm:constr type="h" for="ch" forName="labelTx" refType="userA"/>
              <dgm:constr type="l" for="ch" forName="labelTx"/>
              <dgm:constr type="ctrY" for="ch" forName="labelTx" refType="h" refFor="ch" refForName="desTx" fact="0.5"/>
            </dgm:constrLst>
          </dgm:if>
          <dgm:else name="Name4">
            <dgm:constrLst>
              <dgm:constr type="userA"/>
              <dgm:constr type="w" for="ch" forName="desTx" refType="w"/>
              <dgm:constr type="wOff" for="ch" forName="desTx" refType="userA" fact="-1.2"/>
              <dgm:constr type="h" for="ch" forName="desTx" refType="userA" fact="1.19"/>
              <dgm:constr type="l" for="ch" forName="desTx"/>
              <dgm:constr type="t" for="ch" forName="desTx"/>
              <dgm:constr type="w" for="ch" forName="labelTx" refType="userA"/>
              <dgm:constr type="h" for="ch" forName="labelTx" refType="userA"/>
              <dgm:constr type="r" for="ch" forName="labelTx" refType="w"/>
              <dgm:constr type="ctrY" for="ch" forName="labelTx" refType="h" refFor="ch" refForName="desTx" fact="0.5"/>
            </dgm:constrLst>
          </dgm:else>
        </dgm:choose>
        <dgm:layoutNode name="desTx" styleLbl="fgAccFollowNode1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rot="90" type="round2SameRect" r:blip="">
            <dgm:adjLst/>
          </dgm:shape>
          <dgm:presOf axis="des" ptType="node"/>
          <dgm:constrLst>
            <dgm:constr type="tMarg" refType="primFontSz" fact="0.2"/>
            <dgm:constr type="bMarg" refType="primFontSz" fact="0.2"/>
            <dgm:constr type="lMarg" refType="primFontSz" fact="0.3"/>
            <dgm:constr type="rMarg" refType="primFontSz" fact="0.3"/>
          </dgm:constrLst>
          <dgm:ruleLst>
            <dgm:rule type="h" val="INF" fact="NaN" max="NaN"/>
          </dgm:ruleLst>
        </dgm:layoutNode>
        <dgm:layoutNode name="labelTx" styleLbl="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/>
            <dgm:constr type="bMarg"/>
            <dgm:constr type="lMarg"/>
            <dgm:constr type="rMarg"/>
          </dgm:constrLst>
          <dgm:ruleLst>
            <dgm:rule type="primFontSz" val="1" fact="NaN" max="NaN"/>
          </dgm:ruleLst>
        </dgm:layoutNode>
      </dgm:layoutNode>
      <dgm:forEach name="Name5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diagrams.loki3.com/NumberedList">
  <dgm:title val="Numbered List"/>
  <dgm:desc val="Use for numbering or lettering a sequence. Level 1 text should be a short number or letter. Works well with large amounts of Level 2 text."/>
  <dgm:catLst>
    <dgm:cat type="list" pri="4130"/>
    <dgm:cat type="other" pri="1400"/>
  </dgm:catLst>
  <dgm:sampData>
    <dgm:dataModel>
      <dgm:ptLst>
        <dgm:pt modelId="0" type="doc"/>
        <dgm:pt modelId="1">
          <dgm:t>
            <a:bodyPr/>
            <a:lstStyle/>
            <a:p>
              <a:r>
                <a:t>1</a:t>
              </a:r>
            </a:p>
          </dgm:t>
        </dgm:pt>
        <dgm:pt modelId="11"/>
        <dgm:pt modelId="2">
          <dgm:t>
            <a:bodyPr/>
            <a:lstStyle/>
            <a:p>
              <a:r>
                <a:t>2</a:t>
              </a:r>
            </a:p>
          </dgm:t>
        </dgm:pt>
        <dgm:pt modelId="21"/>
        <dgm:pt modelId="3">
          <dgm:t>
            <a:bodyPr/>
            <a:lstStyle/>
            <a:p>
              <a:r>
                <a:t>3</a:t>
              </a:r>
            </a:p>
          </dgm:t>
        </dgm:pt>
        <dgm:pt modelId="31"/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desTx" op="equ" val="65"/>
      <dgm:constr type="primFontSz" for="des" forName="labelTx" op="equ" val="65"/>
      <dgm:constr type="h" for="des" forName="labelTx" refType="primFontSz" refFor="des" refForName="desTx" fact="0.6"/>
      <dgm:constr type="userA" for="des" forName="composite" refType="primFontSz" refFor="des" refForName="desTx" fact="0.5"/>
      <dgm:constr type="h" for="ch" forName="sp" refType="primFontSz" refFor="des" refForName="desTx" fact="0.1"/>
    </dgm:constrLst>
    <dgm:ruleLst>
      <dgm:rule type="primFontSz" for="des" forName="desTx" val="5" fact="NaN" max="NaN"/>
    </dgm:ruleLst>
    <dgm:forEach name="Name1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2">
          <dgm:if name="Name3" func="var" arg="dir" op="equ" val="norm">
            <dgm:constrLst>
              <dgm:constr type="userA"/>
              <dgm:constr type="l" for="ch" forName="desTx" refType="userA" fact="1.2"/>
              <dgm:constr type="r" for="ch" forName="desTx" refType="w"/>
              <dgm:constr type="t" for="ch" forName="desTx"/>
              <dgm:constr type="h" for="ch" forName="desTx" refType="userA" fact="1.19"/>
              <dgm:constr type="w" for="ch" forName="labelTx" refType="userA"/>
              <dgm:constr type="h" for="ch" forName="labelTx" refType="userA"/>
              <dgm:constr type="l" for="ch" forName="labelTx"/>
              <dgm:constr type="ctrY" for="ch" forName="labelTx" refType="h" refFor="ch" refForName="desTx" fact="0.5"/>
            </dgm:constrLst>
          </dgm:if>
          <dgm:else name="Name4">
            <dgm:constrLst>
              <dgm:constr type="userA"/>
              <dgm:constr type="w" for="ch" forName="desTx" refType="w"/>
              <dgm:constr type="wOff" for="ch" forName="desTx" refType="userA" fact="-1.2"/>
              <dgm:constr type="h" for="ch" forName="desTx" refType="userA" fact="1.19"/>
              <dgm:constr type="l" for="ch" forName="desTx"/>
              <dgm:constr type="t" for="ch" forName="desTx"/>
              <dgm:constr type="w" for="ch" forName="labelTx" refType="userA"/>
              <dgm:constr type="h" for="ch" forName="labelTx" refType="userA"/>
              <dgm:constr type="r" for="ch" forName="labelTx" refType="w"/>
              <dgm:constr type="ctrY" for="ch" forName="labelTx" refType="h" refFor="ch" refForName="desTx" fact="0.5"/>
            </dgm:constrLst>
          </dgm:else>
        </dgm:choose>
        <dgm:layoutNode name="desTx" styleLbl="fgAccFollowNode1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rot="90" type="round2SameRect" r:blip="">
            <dgm:adjLst/>
          </dgm:shape>
          <dgm:presOf axis="des" ptType="node"/>
          <dgm:constrLst>
            <dgm:constr type="tMarg" refType="primFontSz" fact="0.2"/>
            <dgm:constr type="bMarg" refType="primFontSz" fact="0.2"/>
            <dgm:constr type="lMarg" refType="primFontSz" fact="0.3"/>
            <dgm:constr type="rMarg" refType="primFontSz" fact="0.3"/>
          </dgm:constrLst>
          <dgm:ruleLst>
            <dgm:rule type="h" val="INF" fact="NaN" max="NaN"/>
          </dgm:ruleLst>
        </dgm:layoutNode>
        <dgm:layoutNode name="labelTx" styleLbl="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/>
            <dgm:constr type="bMarg"/>
            <dgm:constr type="lMarg"/>
            <dgm:constr type="rMarg"/>
          </dgm:constrLst>
          <dgm:ruleLst>
            <dgm:rule type="primFontSz" val="1" fact="NaN" max="NaN"/>
          </dgm:ruleLst>
        </dgm:layoutNode>
      </dgm:layoutNode>
      <dgm:forEach name="Name5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diagrams.loki3.com/NumberedList">
  <dgm:title val="Numbered List"/>
  <dgm:desc val="Use for numbering or lettering a sequence. Level 1 text should be a short number or letter. Works well with large amounts of Level 2 text."/>
  <dgm:catLst>
    <dgm:cat type="list" pri="4130"/>
    <dgm:cat type="other" pri="1400"/>
  </dgm:catLst>
  <dgm:sampData>
    <dgm:dataModel>
      <dgm:ptLst>
        <dgm:pt modelId="0" type="doc"/>
        <dgm:pt modelId="1">
          <dgm:t>
            <a:bodyPr/>
            <a:lstStyle/>
            <a:p>
              <a:r>
                <a:t>1</a:t>
              </a:r>
            </a:p>
          </dgm:t>
        </dgm:pt>
        <dgm:pt modelId="11"/>
        <dgm:pt modelId="2">
          <dgm:t>
            <a:bodyPr/>
            <a:lstStyle/>
            <a:p>
              <a:r>
                <a:t>2</a:t>
              </a:r>
            </a:p>
          </dgm:t>
        </dgm:pt>
        <dgm:pt modelId="21"/>
        <dgm:pt modelId="3">
          <dgm:t>
            <a:bodyPr/>
            <a:lstStyle/>
            <a:p>
              <a:r>
                <a:t>3</a:t>
              </a:r>
            </a:p>
          </dgm:t>
        </dgm:pt>
        <dgm:pt modelId="31"/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desTx" op="equ" val="65"/>
      <dgm:constr type="primFontSz" for="des" forName="labelTx" op="equ" val="65"/>
      <dgm:constr type="h" for="des" forName="labelTx" refType="primFontSz" refFor="des" refForName="desTx" fact="0.6"/>
      <dgm:constr type="userA" for="des" forName="composite" refType="primFontSz" refFor="des" refForName="desTx" fact="0.5"/>
      <dgm:constr type="h" for="ch" forName="sp" refType="primFontSz" refFor="des" refForName="desTx" fact="0.1"/>
    </dgm:constrLst>
    <dgm:ruleLst>
      <dgm:rule type="primFontSz" for="des" forName="desTx" val="5" fact="NaN" max="NaN"/>
    </dgm:ruleLst>
    <dgm:forEach name="Name1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2">
          <dgm:if name="Name3" func="var" arg="dir" op="equ" val="norm">
            <dgm:constrLst>
              <dgm:constr type="userA"/>
              <dgm:constr type="l" for="ch" forName="desTx" refType="userA" fact="1.2"/>
              <dgm:constr type="r" for="ch" forName="desTx" refType="w"/>
              <dgm:constr type="t" for="ch" forName="desTx"/>
              <dgm:constr type="h" for="ch" forName="desTx" refType="userA" fact="1.19"/>
              <dgm:constr type="w" for="ch" forName="labelTx" refType="userA"/>
              <dgm:constr type="h" for="ch" forName="labelTx" refType="userA"/>
              <dgm:constr type="l" for="ch" forName="labelTx"/>
              <dgm:constr type="ctrY" for="ch" forName="labelTx" refType="h" refFor="ch" refForName="desTx" fact="0.5"/>
            </dgm:constrLst>
          </dgm:if>
          <dgm:else name="Name4">
            <dgm:constrLst>
              <dgm:constr type="userA"/>
              <dgm:constr type="w" for="ch" forName="desTx" refType="w"/>
              <dgm:constr type="wOff" for="ch" forName="desTx" refType="userA" fact="-1.2"/>
              <dgm:constr type="h" for="ch" forName="desTx" refType="userA" fact="1.19"/>
              <dgm:constr type="l" for="ch" forName="desTx"/>
              <dgm:constr type="t" for="ch" forName="desTx"/>
              <dgm:constr type="w" for="ch" forName="labelTx" refType="userA"/>
              <dgm:constr type="h" for="ch" forName="labelTx" refType="userA"/>
              <dgm:constr type="r" for="ch" forName="labelTx" refType="w"/>
              <dgm:constr type="ctrY" for="ch" forName="labelTx" refType="h" refFor="ch" refForName="desTx" fact="0.5"/>
            </dgm:constrLst>
          </dgm:else>
        </dgm:choose>
        <dgm:layoutNode name="desTx" styleLbl="fgAccFollowNode1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rot="90" type="round2SameRect" r:blip="">
            <dgm:adjLst/>
          </dgm:shape>
          <dgm:presOf axis="des" ptType="node"/>
          <dgm:constrLst>
            <dgm:constr type="tMarg" refType="primFontSz" fact="0.2"/>
            <dgm:constr type="bMarg" refType="primFontSz" fact="0.2"/>
            <dgm:constr type="lMarg" refType="primFontSz" fact="0.3"/>
            <dgm:constr type="rMarg" refType="primFontSz" fact="0.3"/>
          </dgm:constrLst>
          <dgm:ruleLst>
            <dgm:rule type="h" val="INF" fact="NaN" max="NaN"/>
          </dgm:ruleLst>
        </dgm:layoutNode>
        <dgm:layoutNode name="labelTx" styleLbl="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/>
            <dgm:constr type="bMarg"/>
            <dgm:constr type="lMarg"/>
            <dgm:constr type="rMarg"/>
          </dgm:constrLst>
          <dgm:ruleLst>
            <dgm:rule type="primFontSz" val="1" fact="NaN" max="NaN"/>
          </dgm:ruleLst>
        </dgm:layoutNode>
      </dgm:layoutNode>
      <dgm:forEach name="Name5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69EAC2-54E7-48A0-90A2-D840D132A8F4}" type="datetimeFigureOut">
              <a:rPr lang="ru-RU" smtClean="0"/>
              <a:t>11.02.2017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B1A0DB-1EAA-4C53-B789-915FAA4AD91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40620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681965-FCAA-4097-8FD4-122EC1DCA7FF}" type="datetimeFigureOut">
              <a:rPr lang="ru-RU" smtClean="0"/>
              <a:t>11.02.2017</a:t>
            </a:fld>
            <a:endParaRPr lang="ru-R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1F8C0C-5812-497D-B352-B5908CC200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904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61792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788178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37703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Wingdings" pitchFamily="2" charset="2"/>
              <a:buChar char="§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483FAF-A420-4C7C-82DB-E5971B1D6D3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32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200462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07940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90215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71513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ề chính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196753"/>
            <a:ext cx="7772400" cy="2376264"/>
          </a:xfrm>
        </p:spPr>
        <p:txBody>
          <a:bodyPr anchor="b">
            <a:normAutofit/>
          </a:bodyPr>
          <a:lstStyle>
            <a:lvl1pPr>
              <a:defRPr sz="4000" b="1" baseline="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r>
              <a:rPr lang="vi-VN" dirty="0" smtClean="0"/>
              <a:t>. What should be If the title is too long?</a:t>
            </a:r>
            <a:endParaRPr lang="ru-R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3568" y="3717032"/>
            <a:ext cx="7776864" cy="1080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455679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5372558" y="6553200"/>
            <a:ext cx="369524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800" dirty="0" smtClean="0"/>
              <a:t>http://www.corydoiron.com/wp-content/uploads/2012/11/Thank-You-Kids-.jpg</a:t>
            </a:r>
            <a:endParaRPr lang="vi-VN" sz="800" dirty="0"/>
          </a:p>
        </p:txBody>
      </p:sp>
      <p:pic>
        <p:nvPicPr>
          <p:cNvPr id="3074" name="Picture 2" descr="http://www.corydoiron.com/wp-content/uploads/2012/11/Thank-You-Kids-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761999"/>
            <a:ext cx="7772400" cy="5218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0654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5105400" y="6553200"/>
            <a:ext cx="39725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800" dirty="0" smtClean="0"/>
              <a:t>http://www.marketingyourpurpose.com/wp-content/uploads/2014/04/Thank-You.jpg</a:t>
            </a:r>
            <a:endParaRPr lang="vi-VN" sz="800" dirty="0"/>
          </a:p>
        </p:txBody>
      </p:sp>
      <p:pic>
        <p:nvPicPr>
          <p:cNvPr id="1028" name="Picture 4" descr="http://www.marketingyourpurpose.com/wp-content/uploads/2014/04/Thank-You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"/>
            <a:ext cx="7634068" cy="5725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90809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6462600" y="6553200"/>
            <a:ext cx="260520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800" dirty="0" smtClean="0"/>
              <a:t>http://f.tqn.com/y/jobsearch/1/W/J/7/1/185275200.jpg</a:t>
            </a:r>
            <a:endParaRPr lang="vi-VN" sz="800" dirty="0"/>
          </a:p>
        </p:txBody>
      </p:sp>
      <p:pic>
        <p:nvPicPr>
          <p:cNvPr id="2050" name="Picture 2" descr="http://f.tqn.com/y/jobsearch/1/W/J/7/1/185275200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4400"/>
            <a:ext cx="7876468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0204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ục lục"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304800" y="228600"/>
            <a:ext cx="8610600" cy="6400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465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ục lục phụ 1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228600" y="1143000"/>
            <a:ext cx="8610600" cy="53340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>
          <a:xfrm>
            <a:off x="228600" y="274638"/>
            <a:ext cx="8610600" cy="792162"/>
          </a:xfrm>
        </p:spPr>
        <p:txBody>
          <a:bodyPr/>
          <a:lstStyle>
            <a:lvl1pPr>
              <a:defRPr b="1" baseline="0">
                <a:solidFill>
                  <a:srgbClr val="FF0000"/>
                </a:solidFill>
                <a:latin typeface="Calibri" pitchFamily="34" charset="0"/>
              </a:defRPr>
            </a:lvl1pPr>
          </a:lstStyle>
          <a:p>
            <a:r>
              <a:rPr lang="vi-VN" dirty="0" smtClean="0"/>
              <a:t>Tiêu đề của mục lục ph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63001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ục lục phụ 2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676400"/>
            <a:ext cx="8382000" cy="685800"/>
          </a:xfrm>
        </p:spPr>
        <p:txBody>
          <a:bodyPr>
            <a:noAutofit/>
          </a:bodyPr>
          <a:lstStyle>
            <a:lvl1pPr marL="0" indent="0">
              <a:buNone/>
              <a:defRPr sz="4000" b="1"/>
            </a:lvl1pPr>
            <a:lvl2pPr marL="457200" indent="0">
              <a:buNone/>
              <a:defRPr/>
            </a:lvl2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457200" y="2438400"/>
            <a:ext cx="8382000" cy="3124200"/>
          </a:xfrm>
          <a:solidFill>
            <a:schemeClr val="bg1"/>
          </a:solidFill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420227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ề +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>
            <a:off x="0" y="685800"/>
            <a:ext cx="9144000" cy="6172200"/>
          </a:xfrm>
        </p:spPr>
        <p:txBody>
          <a:bodyPr>
            <a:normAutofit/>
          </a:bodyPr>
          <a:lstStyle>
            <a:lvl1pPr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  <a:defRPr sz="360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>
              <a:defRPr sz="3200">
                <a:latin typeface="Tahoma" pitchFamily="34" charset="0"/>
                <a:ea typeface="Tahoma" pitchFamily="34" charset="0"/>
                <a:cs typeface="Tahoma" pitchFamily="34" charset="0"/>
              </a:defRPr>
            </a:lvl2pPr>
            <a:lvl3pPr>
              <a:defRPr sz="2800">
                <a:latin typeface="Tahoma" pitchFamily="34" charset="0"/>
                <a:ea typeface="Tahoma" pitchFamily="34" charset="0"/>
                <a:cs typeface="Tahoma" pitchFamily="34" charset="0"/>
              </a:defRPr>
            </a:lvl3pPr>
            <a:lvl4pPr>
              <a:defRPr sz="2400">
                <a:latin typeface="Tahoma" pitchFamily="34" charset="0"/>
                <a:ea typeface="Tahoma" pitchFamily="34" charset="0"/>
                <a:cs typeface="Tahoma" pitchFamily="34" charset="0"/>
              </a:defRPr>
            </a:lvl4pPr>
            <a:lvl5pPr>
              <a:defRPr sz="2400">
                <a:latin typeface="Tahoma" pitchFamily="34" charset="0"/>
                <a:ea typeface="Tahoma" pitchFamily="34" charset="0"/>
                <a:cs typeface="Tahoma" pitchFamily="34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 dirty="0"/>
          </a:p>
        </p:txBody>
      </p:sp>
      <p:sp>
        <p:nvSpPr>
          <p:cNvPr id="3" name="Flowchart: Connector 2"/>
          <p:cNvSpPr/>
          <p:nvPr userDrawn="1"/>
        </p:nvSpPr>
        <p:spPr>
          <a:xfrm>
            <a:off x="8526512" y="6237312"/>
            <a:ext cx="617488" cy="617488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-27384"/>
            <a:ext cx="9144000" cy="713184"/>
          </a:xfrm>
          <a:noFill/>
        </p:spPr>
        <p:txBody>
          <a:bodyPr>
            <a:noAutofit/>
          </a:bodyPr>
          <a:lstStyle>
            <a:lvl1pPr>
              <a:defRPr sz="4000" b="1" baseline="0">
                <a:solidFill>
                  <a:srgbClr val="FF0000"/>
                </a:solidFill>
                <a:latin typeface="Arial Narrow" pitchFamily="34" charset="0"/>
              </a:defRPr>
            </a:lvl1pPr>
          </a:lstStyle>
          <a:p>
            <a:r>
              <a:rPr lang="vi-VN" dirty="0" smtClean="0"/>
              <a:t>Nhấn chuột vào đây để thay đổi tiêu đề</a:t>
            </a:r>
            <a:endParaRPr lang="ru-RU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2440" y="6237312"/>
            <a:ext cx="611560" cy="617488"/>
          </a:xfrm>
        </p:spPr>
        <p:txBody>
          <a:bodyPr lIns="0" tIns="0" rIns="0" bIns="0" anchor="ctr" anchorCtr="1"/>
          <a:lstStyle>
            <a:lvl1pPr algn="ctr">
              <a:defRPr sz="3200" b="1">
                <a:solidFill>
                  <a:srgbClr val="FFFF00"/>
                </a:solidFill>
              </a:defRPr>
            </a:lvl1pPr>
          </a:lstStyle>
          <a:p>
            <a:fld id="{3E15BD7C-E074-4D4A-84C3-500EE5B9C190}" type="slidenum">
              <a:rPr lang="ru-RU" smtClean="0"/>
              <a:pPr/>
              <a:t>‹#›</a:t>
            </a:fld>
            <a:endParaRPr lang="ru-RU" dirty="0"/>
          </a:p>
        </p:txBody>
      </p:sp>
      <p:cxnSp>
        <p:nvCxnSpPr>
          <p:cNvPr id="6" name="Straight Arrow Connector 5"/>
          <p:cNvCxnSpPr/>
          <p:nvPr userDrawn="1"/>
        </p:nvCxnSpPr>
        <p:spPr>
          <a:xfrm>
            <a:off x="0" y="685800"/>
            <a:ext cx="9144000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7405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ỉ có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lowchart: Connector 2"/>
          <p:cNvSpPr/>
          <p:nvPr userDrawn="1"/>
        </p:nvSpPr>
        <p:spPr>
          <a:xfrm>
            <a:off x="8526512" y="6237312"/>
            <a:ext cx="617488" cy="617488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-27384"/>
            <a:ext cx="9144000" cy="713184"/>
          </a:xfrm>
          <a:noFill/>
        </p:spPr>
        <p:txBody>
          <a:bodyPr>
            <a:noAutofit/>
          </a:bodyPr>
          <a:lstStyle>
            <a:lvl1pPr>
              <a:defRPr sz="4000" b="1" baseline="0">
                <a:solidFill>
                  <a:srgbClr val="FF0000"/>
                </a:solidFill>
                <a:latin typeface="Arial Narrow" pitchFamily="34" charset="0"/>
              </a:defRPr>
            </a:lvl1pPr>
          </a:lstStyle>
          <a:p>
            <a:r>
              <a:rPr lang="vi-VN" dirty="0" smtClean="0"/>
              <a:t>Nhấn chuột vào đây để thay đổi tiêu đề</a:t>
            </a:r>
            <a:endParaRPr lang="ru-RU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2440" y="6237312"/>
            <a:ext cx="611560" cy="617488"/>
          </a:xfrm>
        </p:spPr>
        <p:txBody>
          <a:bodyPr lIns="0" tIns="0" rIns="0" bIns="0" anchor="ctr" anchorCtr="1"/>
          <a:lstStyle>
            <a:lvl1pPr algn="ctr">
              <a:defRPr sz="3200" b="1">
                <a:solidFill>
                  <a:srgbClr val="FFFF00"/>
                </a:solidFill>
              </a:defRPr>
            </a:lvl1pPr>
          </a:lstStyle>
          <a:p>
            <a:fld id="{3E15BD7C-E074-4D4A-84C3-500EE5B9C190}" type="slidenum">
              <a:rPr lang="ru-RU" smtClean="0"/>
              <a:pPr/>
              <a:t>‹#›</a:t>
            </a:fld>
            <a:endParaRPr lang="ru-RU" dirty="0"/>
          </a:p>
        </p:txBody>
      </p:sp>
      <p:cxnSp>
        <p:nvCxnSpPr>
          <p:cNvPr id="6" name="Straight Arrow Connector 5"/>
          <p:cNvCxnSpPr/>
          <p:nvPr userDrawn="1"/>
        </p:nvCxnSpPr>
        <p:spPr>
          <a:xfrm>
            <a:off x="0" y="685800"/>
            <a:ext cx="9144000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8364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hấn m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lowchart: Connector 2"/>
          <p:cNvSpPr/>
          <p:nvPr userDrawn="1"/>
        </p:nvSpPr>
        <p:spPr>
          <a:xfrm>
            <a:off x="8526512" y="6237312"/>
            <a:ext cx="617488" cy="617488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-27384"/>
            <a:ext cx="9144000" cy="6882184"/>
          </a:xfrm>
          <a:noFill/>
        </p:spPr>
        <p:txBody>
          <a:bodyPr>
            <a:noAutofit/>
          </a:bodyPr>
          <a:lstStyle>
            <a:lvl1pPr>
              <a:defRPr sz="6000" b="1" baseline="0">
                <a:solidFill>
                  <a:srgbClr val="FF0000"/>
                </a:solidFill>
                <a:latin typeface="Arial Narrow" pitchFamily="34" charset="0"/>
              </a:defRPr>
            </a:lvl1pPr>
          </a:lstStyle>
          <a:p>
            <a:r>
              <a:rPr lang="vi-VN" dirty="0" smtClean="0"/>
              <a:t>Nhấn chuột vào đây để thay đổi tiêu đề</a:t>
            </a:r>
            <a:endParaRPr lang="ru-RU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2440" y="6237312"/>
            <a:ext cx="611560" cy="617488"/>
          </a:xfrm>
        </p:spPr>
        <p:txBody>
          <a:bodyPr lIns="0" tIns="0" rIns="0" bIns="0" anchor="ctr" anchorCtr="1"/>
          <a:lstStyle>
            <a:lvl1pPr algn="ctr">
              <a:defRPr sz="3200" b="1">
                <a:solidFill>
                  <a:srgbClr val="FFFF00"/>
                </a:solidFill>
              </a:defRPr>
            </a:lvl1pPr>
          </a:lstStyle>
          <a:p>
            <a:fld id="{3E15BD7C-E074-4D4A-84C3-500EE5B9C190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05750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 and Answ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princetonacademy.in/wp-content/uploads/2012/03/QNA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533400"/>
            <a:ext cx="6057900" cy="605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5085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 and Answ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previews.123rf.com/images/donskarpo/donskarpo1211/donskarpo121100051/16217385-questions-and-answers-red-white-black-dice-isolated-on-white-background-Stock-Photo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76399"/>
            <a:ext cx="6991350" cy="3486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3673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 and Answer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://3.bp.blogspot.com/_vtyKKLw61_o/TTf-XH2pTWI/AAAAAAAAAPE/u54vJMaZa-s/s1600/question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76200"/>
            <a:ext cx="2997200" cy="6295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8465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caridad.com/wp-content/uploads/2015/11/thankyou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4400"/>
            <a:ext cx="7810500" cy="5267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 userDrawn="1"/>
        </p:nvSpPr>
        <p:spPr>
          <a:xfrm>
            <a:off x="5791200" y="6553200"/>
            <a:ext cx="319991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800" dirty="0" smtClean="0"/>
              <a:t>http://www.caridad.com/wp-content/uploads/2015/11/thankyou.jpg</a:t>
            </a:r>
            <a:endParaRPr lang="vi-VN" sz="800" dirty="0"/>
          </a:p>
        </p:txBody>
      </p:sp>
    </p:spTree>
    <p:extLst>
      <p:ext uri="{BB962C8B-B14F-4D97-AF65-F5344CB8AC3E}">
        <p14:creationId xmlns:p14="http://schemas.microsoft.com/office/powerpoint/2010/main" val="716189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www.emoticonswallpapers.com/images/thank-you/thank-you-glitter-pictures-010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90600"/>
            <a:ext cx="7239000" cy="4850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 userDrawn="1"/>
        </p:nvSpPr>
        <p:spPr>
          <a:xfrm>
            <a:off x="4809903" y="6553200"/>
            <a:ext cx="425789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800" dirty="0" smtClean="0"/>
              <a:t>http://www.emoticonswallpapers.com/images/thank-you/thank-you-glitter-pictures-010.jpg</a:t>
            </a:r>
            <a:endParaRPr lang="vi-VN" sz="800" dirty="0"/>
          </a:p>
        </p:txBody>
      </p:sp>
    </p:spTree>
    <p:extLst>
      <p:ext uri="{BB962C8B-B14F-4D97-AF65-F5344CB8AC3E}">
        <p14:creationId xmlns:p14="http://schemas.microsoft.com/office/powerpoint/2010/main" val="4155001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vi-VN" smtClean="0"/>
              <a:t>Luật pháp An toàn thông tin - Bài 3: Quyền sở hữu trí tuệ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15BD7C-E074-4D4A-84C3-500EE5B9C1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06865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61" r:id="rId8"/>
    <p:sldLayoutId id="2147483662" r:id="rId9"/>
    <p:sldLayoutId id="2147483663" r:id="rId10"/>
    <p:sldLayoutId id="2147483664" r:id="rId11"/>
    <p:sldLayoutId id="2147483665" r:id="rId12"/>
    <p:sldLayoutId id="2147483650" r:id="rId13"/>
    <p:sldLayoutId id="2147483659" r:id="rId14"/>
    <p:sldLayoutId id="2147483653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6.xml"/><Relationship Id="rId7" Type="http://schemas.microsoft.com/office/2007/relationships/diagramDrawing" Target="../diagrams/drawing6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6.xml"/><Relationship Id="rId5" Type="http://schemas.openxmlformats.org/officeDocument/2006/relationships/diagramQuickStyle" Target="../diagrams/quickStyle6.xml"/><Relationship Id="rId4" Type="http://schemas.openxmlformats.org/officeDocument/2006/relationships/diagramLayout" Target="../diagrams/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7.xml"/><Relationship Id="rId7" Type="http://schemas.microsoft.com/office/2007/relationships/diagramDrawing" Target="../diagrams/drawing7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7.xml"/><Relationship Id="rId5" Type="http://schemas.openxmlformats.org/officeDocument/2006/relationships/diagramQuickStyle" Target="../diagrams/quickStyle7.xml"/><Relationship Id="rId4" Type="http://schemas.openxmlformats.org/officeDocument/2006/relationships/diagramLayout" Target="../diagrams/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>
              <a:lnSpc>
                <a:spcPct val="114000"/>
              </a:lnSpc>
            </a:pPr>
            <a:r>
              <a:rPr lang="vi-VN" dirty="0" smtClean="0"/>
              <a:t>LẬP TRÌNH C CĂN BẢN</a:t>
            </a:r>
            <a:endParaRPr lang="vi-V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>
              <a:tabLst>
                <a:tab pos="1881188" algn="l"/>
              </a:tabLst>
            </a:pPr>
            <a:r>
              <a:rPr lang="vi-VN" smtClean="0"/>
              <a:t>Bài 01. </a:t>
            </a:r>
            <a:r>
              <a:rPr lang="vi-VN" dirty="0" smtClean="0"/>
              <a:t>Thuật toán</a:t>
            </a:r>
          </a:p>
        </p:txBody>
      </p:sp>
    </p:spTree>
    <p:extLst>
      <p:ext uri="{BB962C8B-B14F-4D97-AF65-F5344CB8AC3E}">
        <p14:creationId xmlns:p14="http://schemas.microsoft.com/office/powerpoint/2010/main" val="3713974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3441628311"/>
              </p:ext>
            </p:extLst>
          </p:nvPr>
        </p:nvGraphicFramePr>
        <p:xfrm>
          <a:off x="0" y="685800"/>
          <a:ext cx="9144000" cy="6172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Biểu diễn thuật to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97891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1307804280"/>
              </p:ext>
            </p:extLst>
          </p:nvPr>
        </p:nvGraphicFramePr>
        <p:xfrm>
          <a:off x="304800" y="228600"/>
          <a:ext cx="8610600" cy="6400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509004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 anchor="t"/>
          <a:lstStyle/>
          <a:p>
            <a:pPr>
              <a:buFont typeface="Wingdings" panose="05000000000000000000" pitchFamily="2" charset="2"/>
              <a:buChar char="q"/>
            </a:pPr>
            <a:r>
              <a:rPr lang="vi-VN" b="1" dirty="0"/>
              <a:t>Lưu đồ thuật toán</a:t>
            </a:r>
            <a:r>
              <a:rPr lang="vi-VN" dirty="0"/>
              <a:t> là công cụ dùng để biểu diễn thuật toán</a:t>
            </a:r>
            <a:r>
              <a:rPr lang="vi-VN" dirty="0" smtClean="0"/>
              <a:t>, mô </a:t>
            </a:r>
            <a:r>
              <a:rPr lang="vi-VN" dirty="0"/>
              <a:t>tả nhập (input), dữ liệu xuất (output) và luồng </a:t>
            </a:r>
            <a:r>
              <a:rPr lang="vi-VN" dirty="0" smtClean="0"/>
              <a:t>xử </a:t>
            </a:r>
            <a:r>
              <a:rPr lang="vi-VN" dirty="0"/>
              <a:t>lý thông qua các ký hiệu hình học</a:t>
            </a:r>
            <a:r>
              <a:rPr lang="vi-VN" dirty="0" smtClean="0"/>
              <a:t>.</a:t>
            </a:r>
            <a:endParaRPr lang="vi-VN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Khái niệ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2</a:t>
            </a:fld>
            <a:endParaRPr lang="ru-RU" dirty="0"/>
          </a:p>
        </p:txBody>
      </p:sp>
      <p:sp>
        <p:nvSpPr>
          <p:cNvPr id="5" name="Oval 4"/>
          <p:cNvSpPr/>
          <p:nvPr/>
        </p:nvSpPr>
        <p:spPr>
          <a:xfrm>
            <a:off x="698500" y="3307080"/>
            <a:ext cx="1676400" cy="9144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iamond 5"/>
          <p:cNvSpPr/>
          <p:nvPr/>
        </p:nvSpPr>
        <p:spPr>
          <a:xfrm>
            <a:off x="3429000" y="3307080"/>
            <a:ext cx="1981200" cy="990600"/>
          </a:xfrm>
          <a:prstGeom prst="diamond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324600" y="3307080"/>
            <a:ext cx="1905000" cy="9906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697892" y="5638800"/>
            <a:ext cx="16764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0" name="Flowchart: Connector 9"/>
          <p:cNvSpPr/>
          <p:nvPr/>
        </p:nvSpPr>
        <p:spPr>
          <a:xfrm>
            <a:off x="6961792" y="5082540"/>
            <a:ext cx="990600" cy="990600"/>
          </a:xfrm>
          <a:prstGeom prst="flowChartConnector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6586" y="4396184"/>
            <a:ext cx="29402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 smtClean="0"/>
              <a:t>Bắt đầu, Kết thúc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3503597" y="4325630"/>
            <a:ext cx="17059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 smtClean="0"/>
              <a:t>Lựa chọn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6324600" y="4393088"/>
            <a:ext cx="17043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 smtClean="0"/>
              <a:t>Tính toán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3503597" y="6073140"/>
            <a:ext cx="20649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 smtClean="0"/>
              <a:t>Luồng xử lý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6263199" y="6073140"/>
            <a:ext cx="22846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 smtClean="0"/>
              <a:t>Điểm nối tiếp</a:t>
            </a:r>
            <a:endParaRPr lang="en-US" sz="2800" dirty="0"/>
          </a:p>
        </p:txBody>
      </p:sp>
      <p:sp>
        <p:nvSpPr>
          <p:cNvPr id="16" name="Parallelogram 15"/>
          <p:cNvSpPr/>
          <p:nvPr/>
        </p:nvSpPr>
        <p:spPr>
          <a:xfrm>
            <a:off x="673100" y="5257800"/>
            <a:ext cx="1917700" cy="815340"/>
          </a:xfrm>
          <a:prstGeom prst="parallelogram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6200" y="6149926"/>
            <a:ext cx="31245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 smtClean="0"/>
              <a:t>Nhập, xuất dữ liệu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13582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/>
              <a:t>Ví dụ: Giải phương trình bậc nhấ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3</a:t>
            </a:fld>
            <a:endParaRPr lang="ru-RU" dirty="0"/>
          </a:p>
        </p:txBody>
      </p:sp>
      <p:sp>
        <p:nvSpPr>
          <p:cNvPr id="4" name="Oval 3"/>
          <p:cNvSpPr/>
          <p:nvPr/>
        </p:nvSpPr>
        <p:spPr>
          <a:xfrm>
            <a:off x="797560" y="1118528"/>
            <a:ext cx="2286000" cy="609600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 smtClean="0">
                <a:solidFill>
                  <a:schemeClr val="tx1"/>
                </a:solidFill>
              </a:rPr>
              <a:t>Bắt đầu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5" name="Parallelogram 4"/>
          <p:cNvSpPr/>
          <p:nvPr/>
        </p:nvSpPr>
        <p:spPr>
          <a:xfrm>
            <a:off x="797560" y="2109128"/>
            <a:ext cx="2286000" cy="457200"/>
          </a:xfrm>
          <a:prstGeom prst="parallelogram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</a:rPr>
              <a:t>Nhập a, b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6" name="Diamond 5"/>
          <p:cNvSpPr/>
          <p:nvPr/>
        </p:nvSpPr>
        <p:spPr>
          <a:xfrm>
            <a:off x="797560" y="3049502"/>
            <a:ext cx="2286000" cy="762000"/>
          </a:xfrm>
          <a:prstGeom prst="diamond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 smtClean="0">
                <a:solidFill>
                  <a:schemeClr val="tx1"/>
                </a:solidFill>
              </a:rPr>
              <a:t>a == 0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7" name="Parallelogram 6"/>
          <p:cNvSpPr/>
          <p:nvPr/>
        </p:nvSpPr>
        <p:spPr>
          <a:xfrm>
            <a:off x="797560" y="4483564"/>
            <a:ext cx="2286000" cy="609600"/>
          </a:xfrm>
          <a:prstGeom prst="parallelogram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 smtClean="0">
                <a:solidFill>
                  <a:schemeClr val="tx1"/>
                </a:solidFill>
              </a:rPr>
              <a:t>x = -b/a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797560" y="5867400"/>
            <a:ext cx="2286000" cy="609600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 smtClean="0">
                <a:solidFill>
                  <a:schemeClr val="tx1"/>
                </a:solidFill>
              </a:rPr>
              <a:t>Kết thúc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9" name="Diamond 8"/>
          <p:cNvSpPr/>
          <p:nvPr/>
        </p:nvSpPr>
        <p:spPr>
          <a:xfrm>
            <a:off x="3581400" y="3049502"/>
            <a:ext cx="2286000" cy="762000"/>
          </a:xfrm>
          <a:prstGeom prst="diamond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</a:rPr>
              <a:t>b</a:t>
            </a:r>
            <a:r>
              <a:rPr lang="vi-VN" sz="2400" b="1" dirty="0" smtClean="0">
                <a:solidFill>
                  <a:schemeClr val="tx1"/>
                </a:solidFill>
              </a:rPr>
              <a:t> == 0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10" name="Parallelogram 9"/>
          <p:cNvSpPr/>
          <p:nvPr/>
        </p:nvSpPr>
        <p:spPr>
          <a:xfrm>
            <a:off x="3581400" y="4483564"/>
            <a:ext cx="2286000" cy="609600"/>
          </a:xfrm>
          <a:prstGeom prst="parallelogram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 smtClean="0">
                <a:solidFill>
                  <a:schemeClr val="tx1"/>
                </a:solidFill>
              </a:rPr>
              <a:t>Vô nghiệm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11" name="Parallelogram 10"/>
          <p:cNvSpPr/>
          <p:nvPr/>
        </p:nvSpPr>
        <p:spPr>
          <a:xfrm>
            <a:off x="6019800" y="4483564"/>
            <a:ext cx="3124201" cy="609600"/>
          </a:xfrm>
          <a:prstGeom prst="parallelogram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 smtClean="0">
                <a:solidFill>
                  <a:schemeClr val="tx1"/>
                </a:solidFill>
              </a:rPr>
              <a:t>Mọi x là nghiệm</a:t>
            </a:r>
            <a:endParaRPr lang="en-US" sz="2400" b="1" dirty="0">
              <a:solidFill>
                <a:schemeClr val="tx1"/>
              </a:solidFill>
            </a:endParaRPr>
          </a:p>
        </p:txBody>
      </p:sp>
      <p:cxnSp>
        <p:nvCxnSpPr>
          <p:cNvPr id="13" name="Elbow Connector 12"/>
          <p:cNvCxnSpPr>
            <a:stCxn id="9" idx="3"/>
          </p:cNvCxnSpPr>
          <p:nvPr/>
        </p:nvCxnSpPr>
        <p:spPr>
          <a:xfrm>
            <a:off x="5867400" y="3430502"/>
            <a:ext cx="1755140" cy="1053062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9" idx="2"/>
          </p:cNvCxnSpPr>
          <p:nvPr/>
        </p:nvCxnSpPr>
        <p:spPr>
          <a:xfrm>
            <a:off x="4724400" y="3811502"/>
            <a:ext cx="0" cy="67206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6" idx="2"/>
          </p:cNvCxnSpPr>
          <p:nvPr/>
        </p:nvCxnSpPr>
        <p:spPr>
          <a:xfrm>
            <a:off x="1940560" y="3811502"/>
            <a:ext cx="0" cy="67206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8" idx="0"/>
          </p:cNvCxnSpPr>
          <p:nvPr/>
        </p:nvCxnSpPr>
        <p:spPr>
          <a:xfrm>
            <a:off x="1940560" y="5093164"/>
            <a:ext cx="0" cy="77423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4" idx="4"/>
            <a:endCxn id="5" idx="0"/>
          </p:cNvCxnSpPr>
          <p:nvPr/>
        </p:nvCxnSpPr>
        <p:spPr>
          <a:xfrm>
            <a:off x="1940560" y="1728128"/>
            <a:ext cx="0" cy="3810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5" idx="4"/>
          </p:cNvCxnSpPr>
          <p:nvPr/>
        </p:nvCxnSpPr>
        <p:spPr>
          <a:xfrm>
            <a:off x="1940560" y="2566328"/>
            <a:ext cx="0" cy="48317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6" idx="3"/>
            <a:endCxn id="9" idx="1"/>
          </p:cNvCxnSpPr>
          <p:nvPr/>
        </p:nvCxnSpPr>
        <p:spPr>
          <a:xfrm>
            <a:off x="3083560" y="3430502"/>
            <a:ext cx="49784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26"/>
          <p:cNvCxnSpPr/>
          <p:nvPr/>
        </p:nvCxnSpPr>
        <p:spPr>
          <a:xfrm rot="5400000">
            <a:off x="4691900" y="2341826"/>
            <a:ext cx="443462" cy="5946139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724400" y="5093164"/>
            <a:ext cx="0" cy="44346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007360" y="3035196"/>
            <a:ext cx="672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 smtClean="0">
                <a:solidFill>
                  <a:srgbClr val="00B050"/>
                </a:solidFill>
              </a:rPr>
              <a:t>True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876818" y="3035196"/>
            <a:ext cx="672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 smtClean="0">
                <a:solidFill>
                  <a:srgbClr val="00B050"/>
                </a:solidFill>
              </a:rPr>
              <a:t>True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716780" y="3816872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 smtClean="0">
                <a:solidFill>
                  <a:srgbClr val="FF0000"/>
                </a:solidFill>
              </a:rPr>
              <a:t>Fals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920063" y="3816872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 smtClean="0">
                <a:solidFill>
                  <a:srgbClr val="FF0000"/>
                </a:solidFill>
              </a:rPr>
              <a:t>False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1467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1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4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33" grpId="0"/>
      <p:bldP spid="34" grpId="0"/>
      <p:bldP spid="35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Ví dụ: Tìm ước chung lớn nhấ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4</a:t>
            </a:fld>
            <a:endParaRPr lang="ru-RU" dirty="0"/>
          </a:p>
        </p:txBody>
      </p:sp>
      <p:sp>
        <p:nvSpPr>
          <p:cNvPr id="6" name="Rounded Rectangle 5"/>
          <p:cNvSpPr/>
          <p:nvPr/>
        </p:nvSpPr>
        <p:spPr>
          <a:xfrm>
            <a:off x="5366620" y="866616"/>
            <a:ext cx="3530600" cy="15240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vi-VN" sz="3200" b="1" dirty="0" smtClean="0"/>
              <a:t>Áp dụng để tìm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vi-VN" sz="3200" b="1" dirty="0" smtClean="0"/>
              <a:t>UCLN(3, 4)</a:t>
            </a:r>
            <a:endParaRPr lang="en-US" sz="32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762000"/>
            <a:ext cx="5257800" cy="6004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3598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>
          <a:xfrm>
            <a:off x="0" y="685800"/>
            <a:ext cx="4291268" cy="6172200"/>
          </a:xfrm>
        </p:spPr>
        <p:txBody>
          <a:bodyPr/>
          <a:lstStyle/>
          <a:p>
            <a:r>
              <a:rPr lang="vi-VN" dirty="0" smtClean="0"/>
              <a:t>Mỗi khối chỉ có một đầu vào</a:t>
            </a:r>
          </a:p>
          <a:p>
            <a:r>
              <a:rPr lang="vi-VN" dirty="0" smtClean="0"/>
              <a:t>Khối lựa chọn có 2 đầu ra, các khối khác có 1 đầu ra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Một số lưu ý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5</a:t>
            </a:fld>
            <a:endParaRPr lang="ru-RU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1268" y="838199"/>
            <a:ext cx="4847652" cy="5535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5733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466725" indent="-466725">
              <a:buFont typeface="+mj-lt"/>
              <a:buAutoNum type="arabicPeriod"/>
            </a:pPr>
            <a:r>
              <a:rPr lang="vi-VN" dirty="0" smtClean="0"/>
              <a:t>Cho số nguyên dương n. Tính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pPr marL="466725" indent="-466725">
              <a:buFont typeface="+mj-lt"/>
              <a:buAutoNum type="arabicPeriod" startAt="2"/>
            </a:pPr>
            <a:r>
              <a:rPr lang="en-US" dirty="0" smtClean="0"/>
              <a:t>Tính gần đúng sin(x) với độ chính xác </a:t>
            </a:r>
            <a:r>
              <a:rPr lang="en-US" dirty="0" smtClean="0">
                <a:sym typeface="Symbol" panose="05050102010706020507" pitchFamily="18" charset="2"/>
              </a:rPr>
              <a:t> cho trước theo công thức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Bài tập xây dựng lưu đồ thuật to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6</a:t>
            </a:fld>
            <a:endParaRPr lang="ru-RU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273711"/>
              </p:ext>
            </p:extLst>
          </p:nvPr>
        </p:nvGraphicFramePr>
        <p:xfrm>
          <a:off x="202710" y="5241592"/>
          <a:ext cx="8738580" cy="131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3" imgW="3111480" imgH="469800" progId="Equation.DSMT4">
                  <p:embed/>
                </p:oleObj>
              </mc:Choice>
              <mc:Fallback>
                <p:oleObj name="Equation" r:id="rId3" imgW="3111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710" y="5241592"/>
                        <a:ext cx="8738580" cy="1319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548126"/>
              </p:ext>
            </p:extLst>
          </p:nvPr>
        </p:nvGraphicFramePr>
        <p:xfrm>
          <a:off x="533400" y="1398984"/>
          <a:ext cx="4572000" cy="235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5" imgW="1676160" imgH="863280" progId="Equation.DSMT4">
                  <p:embed/>
                </p:oleObj>
              </mc:Choice>
              <mc:Fallback>
                <p:oleObj name="Equation" r:id="rId5" imgW="16761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1398984"/>
                        <a:ext cx="4572000" cy="2355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6061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466725" indent="-466725">
              <a:spcBef>
                <a:spcPts val="5400"/>
              </a:spcBef>
              <a:buFont typeface="+mj-lt"/>
              <a:buAutoNum type="arabicPeriod" startAt="3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dãy ô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ồm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ô, các ô được đánh số từ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đến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mỗi ô chứa một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thự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à giá trị của ô thứ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được ký hiệu là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[i]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Hãy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 giá trị nhỏ nhất, lớn nhất trong các ô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 ô có giá trị lớn nhất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 các số âm và tổng các số dươ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/>
              <a:t>Bài tập xây dựng lưu đồ thuật to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7</a:t>
            </a:fld>
            <a:endParaRPr lang="ru-RU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21" y="685800"/>
            <a:ext cx="8735879" cy="129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3767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466725" indent="-466725">
              <a:spcBef>
                <a:spcPts val="5400"/>
              </a:spcBef>
              <a:buFont typeface="+mj-lt"/>
              <a:buAutoNum type="arabicPeriod" startAt="4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dãy ô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ồm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ô, các ô được đánh số từ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đến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mỗi ô chứa một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 cái in ho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à chữ cái trong ô thứ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được ký hiệu là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[i]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Hãy xác định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 'A' xuất hiện mấy lần trong dãy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ó xuất hiện liên tiếp 3 ô với giá trị là 'A', 'C', 'T' hay không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/>
              <a:t>Bài tập xây dựng lưu đồ thuật to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8</a:t>
            </a:fld>
            <a:endParaRPr lang="ru-RU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21" y="685800"/>
            <a:ext cx="8735879" cy="129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2890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2507600957"/>
              </p:ext>
            </p:extLst>
          </p:nvPr>
        </p:nvGraphicFramePr>
        <p:xfrm>
          <a:off x="304800" y="228600"/>
          <a:ext cx="8610600" cy="6400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717436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2215542884"/>
              </p:ext>
            </p:extLst>
          </p:nvPr>
        </p:nvGraphicFramePr>
        <p:xfrm>
          <a:off x="304800" y="228600"/>
          <a:ext cx="8610600" cy="6400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97139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ô-đun hóa công việ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0</a:t>
            </a:fld>
            <a:endParaRPr lang="ru-RU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4298" y="838200"/>
            <a:ext cx="6755404" cy="2971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4114800"/>
            <a:ext cx="91440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3600" dirty="0" smtClean="0"/>
              <a:t>Có </a:t>
            </a:r>
            <a:r>
              <a:rPr lang="en-US" sz="3600" dirty="0"/>
              <a:t>thể chia </a:t>
            </a:r>
            <a:r>
              <a:rPr lang="en-US" sz="3600" dirty="0" smtClean="0"/>
              <a:t>bài toán phức tạp thành các mô-đun tương đối độc lập để giải quyết riêng. 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3600" dirty="0" smtClean="0"/>
              <a:t>Mỗi mô-đun lại có thể được chia tiếp thành các mô-đun nhỏ hơn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981022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466725" indent="-466725">
              <a:spcBef>
                <a:spcPts val="5400"/>
              </a:spcBef>
              <a:buFont typeface="Wingdings" panose="05000000000000000000" pitchFamily="2" charset="2"/>
              <a:buChar char="q"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toá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Cho dãy ô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ồm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ô, mỗi ô chứa một số nguyên dương. Yêu cầu tính tổng các số nguyên tố có trong dãy ô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đã cho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 giả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66725" indent="-466725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trình kiểm tra tính nguyên tố</a:t>
            </a:r>
          </a:p>
          <a:p>
            <a:pPr marL="466725" indent="-466725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yệt qua các ô và tính tổng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í dụ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1</a:t>
            </a:fld>
            <a:endParaRPr lang="ru-RU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21" y="685800"/>
            <a:ext cx="8735879" cy="129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723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vi-VN" b="1" dirty="0" smtClean="0"/>
              <a:t>Bài toán</a:t>
            </a:r>
            <a:r>
              <a:rPr lang="vi-VN" dirty="0" smtClean="0"/>
              <a:t>: Quản lý điểm sinh viên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vi-VN" b="1" dirty="0" smtClean="0"/>
              <a:t>Cách giải</a:t>
            </a:r>
            <a:r>
              <a:rPr lang="vi-VN" dirty="0" smtClean="0"/>
              <a:t>: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Ví dụ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2</a:t>
            </a:fld>
            <a:endParaRPr lang="ru-RU" dirty="0"/>
          </a:p>
        </p:txBody>
      </p:sp>
      <p:sp>
        <p:nvSpPr>
          <p:cNvPr id="5" name="Rounded Rectangle 4"/>
          <p:cNvSpPr/>
          <p:nvPr/>
        </p:nvSpPr>
        <p:spPr>
          <a:xfrm>
            <a:off x="3810000" y="1424384"/>
            <a:ext cx="2590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 smtClean="0"/>
              <a:t>Quản lý điểm</a:t>
            </a:r>
            <a:endParaRPr lang="en-US" sz="2400" b="1" dirty="0"/>
          </a:p>
        </p:txBody>
      </p:sp>
      <p:sp>
        <p:nvSpPr>
          <p:cNvPr id="6" name="Rounded Rectangle 5"/>
          <p:cNvSpPr/>
          <p:nvPr/>
        </p:nvSpPr>
        <p:spPr>
          <a:xfrm>
            <a:off x="380020" y="2602508"/>
            <a:ext cx="2590800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 smtClean="0"/>
              <a:t>Nhập điểm</a:t>
            </a:r>
            <a:endParaRPr lang="en-US" sz="2400" b="1" dirty="0"/>
          </a:p>
        </p:txBody>
      </p:sp>
      <p:sp>
        <p:nvSpPr>
          <p:cNvPr id="7" name="Rounded Rectangle 6"/>
          <p:cNvSpPr/>
          <p:nvPr/>
        </p:nvSpPr>
        <p:spPr>
          <a:xfrm>
            <a:off x="5211100" y="2602508"/>
            <a:ext cx="2590800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 smtClean="0"/>
              <a:t>Xem điểm</a:t>
            </a:r>
            <a:endParaRPr lang="en-US" sz="2400" b="1" dirty="0"/>
          </a:p>
        </p:txBody>
      </p:sp>
      <p:sp>
        <p:nvSpPr>
          <p:cNvPr id="8" name="Rounded Rectangle 7"/>
          <p:cNvSpPr/>
          <p:nvPr/>
        </p:nvSpPr>
        <p:spPr>
          <a:xfrm>
            <a:off x="228600" y="3876040"/>
            <a:ext cx="1295400" cy="84836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 smtClean="0"/>
              <a:t>Giao diện</a:t>
            </a:r>
            <a:endParaRPr lang="en-US" sz="2400" b="1" dirty="0"/>
          </a:p>
        </p:txBody>
      </p:sp>
      <p:sp>
        <p:nvSpPr>
          <p:cNvPr id="9" name="Rounded Rectangle 8"/>
          <p:cNvSpPr/>
          <p:nvPr/>
        </p:nvSpPr>
        <p:spPr>
          <a:xfrm>
            <a:off x="1981200" y="3876040"/>
            <a:ext cx="1361440" cy="84836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 smtClean="0"/>
              <a:t>Lưu điểm</a:t>
            </a:r>
            <a:endParaRPr lang="en-US" sz="2400" b="1" dirty="0"/>
          </a:p>
        </p:txBody>
      </p:sp>
      <p:sp>
        <p:nvSpPr>
          <p:cNvPr id="10" name="Rounded Rectangle 9"/>
          <p:cNvSpPr/>
          <p:nvPr/>
        </p:nvSpPr>
        <p:spPr>
          <a:xfrm>
            <a:off x="4222550" y="3876040"/>
            <a:ext cx="1217240" cy="84836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 smtClean="0"/>
              <a:t>Giao diện</a:t>
            </a:r>
            <a:endParaRPr lang="en-US" sz="2400" b="1" dirty="0"/>
          </a:p>
        </p:txBody>
      </p:sp>
      <p:sp>
        <p:nvSpPr>
          <p:cNvPr id="11" name="Rounded Rectangle 10"/>
          <p:cNvSpPr/>
          <p:nvPr/>
        </p:nvSpPr>
        <p:spPr>
          <a:xfrm>
            <a:off x="5706980" y="3906520"/>
            <a:ext cx="1294420" cy="84836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 smtClean="0"/>
              <a:t>Tìm kiếm</a:t>
            </a:r>
            <a:endParaRPr lang="en-US" sz="2400" b="1" dirty="0"/>
          </a:p>
        </p:txBody>
      </p:sp>
      <p:sp>
        <p:nvSpPr>
          <p:cNvPr id="12" name="Rounded Rectangle 11"/>
          <p:cNvSpPr/>
          <p:nvPr/>
        </p:nvSpPr>
        <p:spPr>
          <a:xfrm>
            <a:off x="7238020" y="3886200"/>
            <a:ext cx="1524980" cy="84836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 smtClean="0"/>
              <a:t>Xuất báo cáo</a:t>
            </a:r>
            <a:endParaRPr lang="en-US" sz="2400" b="1" dirty="0"/>
          </a:p>
        </p:txBody>
      </p:sp>
      <p:sp>
        <p:nvSpPr>
          <p:cNvPr id="13" name="Rounded Rectangle 12"/>
          <p:cNvSpPr/>
          <p:nvPr/>
        </p:nvSpPr>
        <p:spPr>
          <a:xfrm>
            <a:off x="228600" y="5367020"/>
            <a:ext cx="1361440" cy="84836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 smtClean="0"/>
              <a:t>Kiểm tra lỗi</a:t>
            </a:r>
            <a:endParaRPr lang="en-US" sz="2400" b="1" dirty="0"/>
          </a:p>
        </p:txBody>
      </p:sp>
      <p:sp>
        <p:nvSpPr>
          <p:cNvPr id="14" name="Rounded Rectangle 13"/>
          <p:cNvSpPr/>
          <p:nvPr/>
        </p:nvSpPr>
        <p:spPr>
          <a:xfrm>
            <a:off x="1981200" y="5367020"/>
            <a:ext cx="1670340" cy="84836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 smtClean="0"/>
              <a:t>Tương tác CSDL</a:t>
            </a:r>
            <a:endParaRPr lang="en-US" sz="2400" b="1" dirty="0"/>
          </a:p>
        </p:txBody>
      </p:sp>
      <p:sp>
        <p:nvSpPr>
          <p:cNvPr id="15" name="Rounded Rectangle 14"/>
          <p:cNvSpPr/>
          <p:nvPr/>
        </p:nvSpPr>
        <p:spPr>
          <a:xfrm>
            <a:off x="5591700" y="5367020"/>
            <a:ext cx="1646320" cy="84836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 smtClean="0"/>
              <a:t>Xuất ra màn hình</a:t>
            </a:r>
            <a:endParaRPr lang="en-US" sz="2400" b="1" dirty="0"/>
          </a:p>
        </p:txBody>
      </p:sp>
      <p:sp>
        <p:nvSpPr>
          <p:cNvPr id="16" name="Rounded Rectangle 15"/>
          <p:cNvSpPr/>
          <p:nvPr/>
        </p:nvSpPr>
        <p:spPr>
          <a:xfrm>
            <a:off x="7543800" y="5367020"/>
            <a:ext cx="1294420" cy="84836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 smtClean="0"/>
              <a:t>In ra giấy</a:t>
            </a:r>
            <a:endParaRPr lang="en-US" sz="2400" b="1" dirty="0"/>
          </a:p>
        </p:txBody>
      </p:sp>
      <p:cxnSp>
        <p:nvCxnSpPr>
          <p:cNvPr id="24" name="Elbow Connector 23"/>
          <p:cNvCxnSpPr>
            <a:stCxn id="5" idx="2"/>
            <a:endCxn id="6" idx="0"/>
          </p:cNvCxnSpPr>
          <p:nvPr/>
        </p:nvCxnSpPr>
        <p:spPr>
          <a:xfrm rot="5400000">
            <a:off x="3068048" y="565156"/>
            <a:ext cx="644724" cy="3429980"/>
          </a:xfrm>
          <a:prstGeom prst="bentConnector3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Elbow Connector 25"/>
          <p:cNvCxnSpPr>
            <a:stCxn id="5" idx="2"/>
            <a:endCxn id="7" idx="0"/>
          </p:cNvCxnSpPr>
          <p:nvPr/>
        </p:nvCxnSpPr>
        <p:spPr>
          <a:xfrm rot="16200000" flipH="1">
            <a:off x="5483588" y="1579596"/>
            <a:ext cx="644724" cy="1401100"/>
          </a:xfrm>
          <a:prstGeom prst="bentConnector3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stCxn id="6" idx="2"/>
            <a:endCxn id="8" idx="0"/>
          </p:cNvCxnSpPr>
          <p:nvPr/>
        </p:nvCxnSpPr>
        <p:spPr>
          <a:xfrm rot="5400000">
            <a:off x="905794" y="3106414"/>
            <a:ext cx="740132" cy="799120"/>
          </a:xfrm>
          <a:prstGeom prst="bentConnector3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>
            <a:stCxn id="6" idx="2"/>
            <a:endCxn id="9" idx="0"/>
          </p:cNvCxnSpPr>
          <p:nvPr/>
        </p:nvCxnSpPr>
        <p:spPr>
          <a:xfrm rot="16200000" flipH="1">
            <a:off x="1798604" y="3012724"/>
            <a:ext cx="740132" cy="986500"/>
          </a:xfrm>
          <a:prstGeom prst="bentConnector3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Elbow Connector 31"/>
          <p:cNvCxnSpPr>
            <a:stCxn id="7" idx="2"/>
            <a:endCxn id="10" idx="0"/>
          </p:cNvCxnSpPr>
          <p:nvPr/>
        </p:nvCxnSpPr>
        <p:spPr>
          <a:xfrm rot="5400000">
            <a:off x="5298769" y="2668309"/>
            <a:ext cx="740132" cy="1675330"/>
          </a:xfrm>
          <a:prstGeom prst="bentConnector3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stCxn id="7" idx="2"/>
            <a:endCxn id="11" idx="0"/>
          </p:cNvCxnSpPr>
          <p:nvPr/>
        </p:nvCxnSpPr>
        <p:spPr>
          <a:xfrm rot="5400000">
            <a:off x="6045039" y="3445059"/>
            <a:ext cx="770612" cy="152310"/>
          </a:xfrm>
          <a:prstGeom prst="bentConnector3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Elbow Connector 35"/>
          <p:cNvCxnSpPr>
            <a:stCxn id="7" idx="2"/>
            <a:endCxn id="12" idx="0"/>
          </p:cNvCxnSpPr>
          <p:nvPr/>
        </p:nvCxnSpPr>
        <p:spPr>
          <a:xfrm rot="16200000" flipH="1">
            <a:off x="6878359" y="2764049"/>
            <a:ext cx="750292" cy="1494010"/>
          </a:xfrm>
          <a:prstGeom prst="bentConnector3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Elbow Connector 41"/>
          <p:cNvCxnSpPr>
            <a:stCxn id="9" idx="2"/>
            <a:endCxn id="13" idx="0"/>
          </p:cNvCxnSpPr>
          <p:nvPr/>
        </p:nvCxnSpPr>
        <p:spPr>
          <a:xfrm rot="5400000">
            <a:off x="1464310" y="4169410"/>
            <a:ext cx="642620" cy="1752600"/>
          </a:xfrm>
          <a:prstGeom prst="bentConnector3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Elbow Connector 43"/>
          <p:cNvCxnSpPr>
            <a:stCxn id="9" idx="2"/>
            <a:endCxn id="14" idx="0"/>
          </p:cNvCxnSpPr>
          <p:nvPr/>
        </p:nvCxnSpPr>
        <p:spPr>
          <a:xfrm rot="16200000" flipH="1">
            <a:off x="2417835" y="4968485"/>
            <a:ext cx="642620" cy="154450"/>
          </a:xfrm>
          <a:prstGeom prst="bentConnector3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Elbow Connector 45"/>
          <p:cNvCxnSpPr>
            <a:stCxn id="12" idx="2"/>
            <a:endCxn id="15" idx="0"/>
          </p:cNvCxnSpPr>
          <p:nvPr/>
        </p:nvCxnSpPr>
        <p:spPr>
          <a:xfrm rot="5400000">
            <a:off x="6891455" y="4257965"/>
            <a:ext cx="632460" cy="1585650"/>
          </a:xfrm>
          <a:prstGeom prst="bentConnector3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Elbow Connector 47"/>
          <p:cNvCxnSpPr>
            <a:stCxn id="12" idx="2"/>
            <a:endCxn id="16" idx="0"/>
          </p:cNvCxnSpPr>
          <p:nvPr/>
        </p:nvCxnSpPr>
        <p:spPr>
          <a:xfrm rot="16200000" flipH="1">
            <a:off x="7779530" y="4955540"/>
            <a:ext cx="632460" cy="190500"/>
          </a:xfrm>
          <a:prstGeom prst="bentConnector3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662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 anchor="t"/>
          <a:lstStyle/>
          <a:p>
            <a:pPr marL="466725" indent="-466725">
              <a:buFont typeface="Wingdings" panose="05000000000000000000" pitchFamily="2" charset="2"/>
              <a:buChar char="q"/>
            </a:pPr>
            <a:r>
              <a:rPr lang="en-US" b="1" dirty="0" smtClean="0"/>
              <a:t>Bài toán</a:t>
            </a:r>
            <a:r>
              <a:rPr lang="en-US" dirty="0" smtClean="0"/>
              <a:t>: Cho số nguyên dương n. Hãy liệt kê các số chính phương không quá n.</a:t>
            </a:r>
          </a:p>
          <a:p>
            <a:pPr marL="466725" indent="-466725">
              <a:buFont typeface="Wingdings" panose="05000000000000000000" pitchFamily="2" charset="2"/>
              <a:buChar char="q"/>
            </a:pPr>
            <a:r>
              <a:rPr lang="en-US" b="1" dirty="0" smtClean="0"/>
              <a:t>Cách giải</a:t>
            </a:r>
            <a:r>
              <a:rPr lang="en-US" dirty="0" smtClean="0"/>
              <a:t>:</a:t>
            </a:r>
          </a:p>
          <a:p>
            <a:pPr marL="466725" indent="-466725">
              <a:buFont typeface="+mj-lt"/>
              <a:buAutoNum type="arabicPeriod"/>
            </a:pPr>
            <a:r>
              <a:rPr lang="en-US" dirty="0" smtClean="0"/>
              <a:t>Viết chương trình kiểm tra tính chính phương</a:t>
            </a:r>
          </a:p>
          <a:p>
            <a:pPr marL="466725" indent="-466725">
              <a:buFont typeface="+mj-lt"/>
              <a:buAutoNum type="arabicPeriod"/>
            </a:pPr>
            <a:r>
              <a:rPr lang="en-US" dirty="0" smtClean="0"/>
              <a:t>Duyệt các số từ 1 đến n, kiểm tra tính chính phương và đưa ra thông báo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í dụ </a:t>
            </a:r>
            <a:r>
              <a:rPr lang="vi-VN" dirty="0" smtClean="0"/>
              <a:t>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3</a:t>
            </a:fld>
            <a:endParaRPr lang="ru-RU" dirty="0"/>
          </a:p>
        </p:txBody>
      </p:sp>
      <p:sp>
        <p:nvSpPr>
          <p:cNvPr id="5" name="Rounded Rectangle 4"/>
          <p:cNvSpPr/>
          <p:nvPr/>
        </p:nvSpPr>
        <p:spPr>
          <a:xfrm>
            <a:off x="2465360" y="5562600"/>
            <a:ext cx="3530600" cy="121920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3600" b="1" dirty="0" smtClean="0"/>
              <a:t>Cách giải khác?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720114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2534993335"/>
              </p:ext>
            </p:extLst>
          </p:nvPr>
        </p:nvGraphicFramePr>
        <p:xfrm>
          <a:off x="304800" y="228600"/>
          <a:ext cx="8610600" cy="6400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776722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0" indent="466725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 rằng một tập tin có thể được biểu diễn dưới dạng một dãy các ô,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đánh số bắt đầu từ 0,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 ô là một số nguyên trên đoạn [0, 255]. Virus cũng được biểu diễn tương tự.</a:t>
            </a:r>
          </a:p>
          <a:p>
            <a:pPr marL="0" indent="466725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tập tin F có kích thước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ô và virus V có kích thước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ô.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 kiểm tra xem tập tin F có chứa (bị nhiễm) virus V hay không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Bài tập xây dựng lưu đồ thuật to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5</a:t>
            </a:fld>
            <a:endParaRPr lang="ru-RU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5257800"/>
            <a:ext cx="8081300" cy="1198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2958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466725" indent="-466725">
              <a:buFont typeface="+mj-lt"/>
              <a:buAutoNum type="arabicPeriod" startAt="2"/>
            </a:pPr>
            <a:r>
              <a:rPr lang="vi-VN" dirty="0" smtClean="0"/>
              <a:t>Tìm các số có 3 chữ số mà có giá trị gấp 33 lần tổng 3 chữ số.</a:t>
            </a:r>
          </a:p>
          <a:p>
            <a:pPr marL="466725" indent="-466725">
              <a:buFont typeface="+mj-lt"/>
              <a:buAutoNum type="arabicPeriod" startAt="2"/>
            </a:pPr>
            <a:r>
              <a:rPr lang="vi-VN" dirty="0"/>
              <a:t>Dãy Fibonacci là dãy vô hạn các số tự nhiên bắt đầu bằng hai phần tử </a:t>
            </a:r>
            <a:r>
              <a:rPr lang="vi-VN" dirty="0" smtClean="0"/>
              <a:t>1 </a:t>
            </a:r>
            <a:r>
              <a:rPr lang="vi-VN" dirty="0"/>
              <a:t>và 1, các phần tử sau đó được thiết lập theo quy tắc mỗi phần tử luôn bằng tổng hai phần tử trước nó</a:t>
            </a:r>
            <a:r>
              <a:rPr lang="vi-VN" dirty="0" smtClean="0"/>
              <a:t>.</a:t>
            </a:r>
            <a:br>
              <a:rPr lang="vi-VN" dirty="0" smtClean="0"/>
            </a:br>
            <a:r>
              <a:rPr lang="vi-VN" dirty="0" smtClean="0"/>
              <a:t>Hãy xác định giá trị của phần tử thứ n trong dãy Fibonacci!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Bài tập xây dựng lưu đồ thuật to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34757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2813" y="6237288"/>
            <a:ext cx="611187" cy="617537"/>
          </a:xfrm>
        </p:spPr>
        <p:txBody>
          <a:bodyPr/>
          <a:lstStyle/>
          <a:p>
            <a:fld id="{3E15BD7C-E074-4D4A-84C3-500EE5B9C190}" type="slidenum">
              <a:rPr lang="ru-RU" smtClean="0"/>
              <a:pPr/>
              <a:t>2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58556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Cần lưu lại các thuật toán được xem xét trong bài này để viết chương trình cho chúng ở các buổi sau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6706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1390206481"/>
              </p:ext>
            </p:extLst>
          </p:nvPr>
        </p:nvGraphicFramePr>
        <p:xfrm>
          <a:off x="304800" y="228600"/>
          <a:ext cx="8610600" cy="6400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819639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2723055494"/>
              </p:ext>
            </p:extLst>
          </p:nvPr>
        </p:nvGraphicFramePr>
        <p:xfrm>
          <a:off x="0" y="685800"/>
          <a:ext cx="9144000" cy="6172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Các bước giải bài tập lập trìn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77155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 anchor="t"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vi-VN" b="1" dirty="0"/>
              <a:t>Thuật toán </a:t>
            </a:r>
            <a:r>
              <a:rPr lang="vi-VN" b="1" dirty="0" smtClean="0"/>
              <a:t>(giải thuật)</a:t>
            </a:r>
            <a:r>
              <a:rPr lang="vi-VN" dirty="0" smtClean="0"/>
              <a:t>, là một dãy hữu hạn các thao tác được bố trí theo một trình tự xác định, được đề ra từ trước, nhằm giải quyết một bài toán nhất định</a:t>
            </a:r>
            <a:endParaRPr lang="vi-VN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Định nghĩa</a:t>
            </a:r>
            <a:endParaRPr lang="vi-VN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6</a:t>
            </a:fld>
            <a:endParaRPr lang="ru-RU" dirty="0"/>
          </a:p>
        </p:txBody>
      </p:sp>
      <p:sp>
        <p:nvSpPr>
          <p:cNvPr id="6" name="Rectangle 5"/>
          <p:cNvSpPr/>
          <p:nvPr/>
        </p:nvSpPr>
        <p:spPr>
          <a:xfrm>
            <a:off x="3181350" y="4114800"/>
            <a:ext cx="2781300" cy="144780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 smtClean="0"/>
              <a:t>Thuật toán</a:t>
            </a:r>
            <a:endParaRPr lang="en-US" sz="3600" b="1" dirty="0"/>
          </a:p>
        </p:txBody>
      </p:sp>
      <p:sp>
        <p:nvSpPr>
          <p:cNvPr id="7" name="Notched Right Arrow 6"/>
          <p:cNvSpPr/>
          <p:nvPr/>
        </p:nvSpPr>
        <p:spPr>
          <a:xfrm>
            <a:off x="609600" y="4114800"/>
            <a:ext cx="2571750" cy="1447800"/>
          </a:xfrm>
          <a:prstGeom prst="notched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dirty="0" smtClean="0"/>
              <a:t>Dữ kiện</a:t>
            </a:r>
            <a:endParaRPr lang="en-US" sz="3600" dirty="0"/>
          </a:p>
        </p:txBody>
      </p:sp>
      <p:sp>
        <p:nvSpPr>
          <p:cNvPr id="8" name="Notched Right Arrow 7"/>
          <p:cNvSpPr/>
          <p:nvPr/>
        </p:nvSpPr>
        <p:spPr>
          <a:xfrm>
            <a:off x="5962650" y="4111600"/>
            <a:ext cx="2571750" cy="1451000"/>
          </a:xfrm>
          <a:prstGeom prst="notched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dirty="0" smtClean="0"/>
              <a:t>Kết quả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986803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 anchor="t"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vi-VN" b="1" dirty="0" smtClean="0"/>
              <a:t>Giải </a:t>
            </a:r>
            <a:r>
              <a:rPr lang="vi-VN" b="1" dirty="0"/>
              <a:t>phương trình </a:t>
            </a:r>
            <a:r>
              <a:rPr lang="vi-VN" b="1" dirty="0" smtClean="0"/>
              <a:t>P(x</a:t>
            </a:r>
            <a:r>
              <a:rPr lang="vi-VN" b="1" dirty="0"/>
              <a:t>): ax + b = 0</a:t>
            </a:r>
          </a:p>
          <a:p>
            <a:pPr marL="466725" indent="-466725">
              <a:buFont typeface="+mj-lt"/>
              <a:buAutoNum type="arabicPeriod"/>
            </a:pPr>
            <a:r>
              <a:rPr lang="vi-VN" dirty="0"/>
              <a:t>Nếu a = 0</a:t>
            </a:r>
          </a:p>
          <a:p>
            <a:r>
              <a:rPr lang="vi-VN" dirty="0"/>
              <a:t>b = </a:t>
            </a:r>
            <a:r>
              <a:rPr lang="vi-VN" dirty="0" smtClean="0"/>
              <a:t>0 </a:t>
            </a:r>
            <a:r>
              <a:rPr lang="vi-VN" dirty="0"/>
              <a:t>thì P(x) có nghiệm bất kì</a:t>
            </a:r>
          </a:p>
          <a:p>
            <a:r>
              <a:rPr lang="vi-VN" dirty="0"/>
              <a:t>b ≠ </a:t>
            </a:r>
            <a:r>
              <a:rPr lang="vi-VN" dirty="0" smtClean="0"/>
              <a:t>0 </a:t>
            </a:r>
            <a:r>
              <a:rPr lang="vi-VN" dirty="0"/>
              <a:t>thì P(c) vô nghiệm</a:t>
            </a:r>
          </a:p>
          <a:p>
            <a:pPr marL="466725" indent="-466725">
              <a:buFont typeface="+mj-lt"/>
              <a:buAutoNum type="arabicPeriod" startAt="2"/>
            </a:pPr>
            <a:r>
              <a:rPr lang="vi-VN" dirty="0"/>
              <a:t>Nếu a ≠ </a:t>
            </a:r>
            <a:r>
              <a:rPr lang="vi-VN" dirty="0" smtClean="0"/>
              <a:t>0 thì P(x</a:t>
            </a:r>
            <a:r>
              <a:rPr lang="vi-VN" dirty="0"/>
              <a:t>) có </a:t>
            </a:r>
            <a:r>
              <a:rPr lang="vi-VN" dirty="0" smtClean="0"/>
              <a:t>nghiệm duy </a:t>
            </a:r>
            <a:r>
              <a:rPr lang="vi-VN" dirty="0"/>
              <a:t>nhất </a:t>
            </a:r>
            <a:r>
              <a:rPr lang="vi-VN" dirty="0" smtClean="0"/>
              <a:t/>
            </a:r>
            <a:br>
              <a:rPr lang="vi-VN" dirty="0" smtClean="0"/>
            </a:br>
            <a:r>
              <a:rPr lang="vi-VN" dirty="0" smtClean="0"/>
              <a:t>x </a:t>
            </a:r>
            <a:r>
              <a:rPr lang="vi-VN" dirty="0"/>
              <a:t>= </a:t>
            </a:r>
            <a:r>
              <a:rPr lang="vi-VN" dirty="0" smtClean="0"/>
              <a:t>-b/a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Ví dụ: Giải phương trình bậc nhấ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7</a:t>
            </a:fld>
            <a:endParaRPr lang="ru-RU" dirty="0"/>
          </a:p>
        </p:txBody>
      </p:sp>
      <p:sp>
        <p:nvSpPr>
          <p:cNvPr id="5" name="Rectangle 4"/>
          <p:cNvSpPr/>
          <p:nvPr/>
        </p:nvSpPr>
        <p:spPr>
          <a:xfrm>
            <a:off x="3148910" y="5257800"/>
            <a:ext cx="2781300" cy="144780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 smtClean="0"/>
              <a:t>Thuật toán</a:t>
            </a:r>
            <a:endParaRPr lang="en-US" sz="3600" b="1" dirty="0"/>
          </a:p>
        </p:txBody>
      </p:sp>
      <p:sp>
        <p:nvSpPr>
          <p:cNvPr id="6" name="Notched Right Arrow 5"/>
          <p:cNvSpPr/>
          <p:nvPr/>
        </p:nvSpPr>
        <p:spPr>
          <a:xfrm>
            <a:off x="577160" y="5257800"/>
            <a:ext cx="2571750" cy="1447800"/>
          </a:xfrm>
          <a:prstGeom prst="notched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dirty="0" smtClean="0"/>
              <a:t>a,b</a:t>
            </a:r>
            <a:endParaRPr lang="en-US" sz="3600" dirty="0"/>
          </a:p>
        </p:txBody>
      </p:sp>
      <p:sp>
        <p:nvSpPr>
          <p:cNvPr id="7" name="Notched Right Arrow 6"/>
          <p:cNvSpPr/>
          <p:nvPr/>
        </p:nvSpPr>
        <p:spPr>
          <a:xfrm>
            <a:off x="5930210" y="5254600"/>
            <a:ext cx="2571750" cy="1451000"/>
          </a:xfrm>
          <a:prstGeom prst="notched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dirty="0" smtClean="0"/>
              <a:t>x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02133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 anchor="t"/>
          <a:lstStyle/>
          <a:p>
            <a:pPr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</a:pPr>
            <a:r>
              <a:rPr lang="vi-VN" b="1" dirty="0" smtClean="0"/>
              <a:t>Tìm UCLN(a,b)</a:t>
            </a:r>
          </a:p>
          <a:p>
            <a:pPr marL="742950" indent="-7429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vi-VN" dirty="0" smtClean="0"/>
              <a:t>Nếu b = 0 thì UCLN là a</a:t>
            </a:r>
          </a:p>
          <a:p>
            <a:pPr marL="742950" indent="-7429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vi-VN" dirty="0" smtClean="0"/>
              <a:t>Tính toán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vi-VN" dirty="0" smtClean="0"/>
              <a:t>r = a mod b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vi-VN" dirty="0"/>
              <a:t>a = b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vi-VN" dirty="0" smtClean="0"/>
              <a:t>b = r</a:t>
            </a:r>
          </a:p>
          <a:p>
            <a:pPr marL="742950" indent="-742950">
              <a:spcBef>
                <a:spcPts val="0"/>
              </a:spcBef>
              <a:spcAft>
                <a:spcPts val="0"/>
              </a:spcAft>
              <a:buFont typeface="+mj-lt"/>
              <a:buAutoNum type="arabicPeriod" startAt="3"/>
            </a:pPr>
            <a:r>
              <a:rPr lang="vi-VN" dirty="0" smtClean="0"/>
              <a:t>Chuyển đến bước 1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Ví dụ: Thuật toán Eucli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8</a:t>
            </a:fld>
            <a:endParaRPr lang="ru-RU" dirty="0"/>
          </a:p>
        </p:txBody>
      </p:sp>
      <p:sp>
        <p:nvSpPr>
          <p:cNvPr id="5" name="Rounded Rectangle 4"/>
          <p:cNvSpPr/>
          <p:nvPr/>
        </p:nvSpPr>
        <p:spPr>
          <a:xfrm>
            <a:off x="3887180" y="2133600"/>
            <a:ext cx="4951040" cy="2057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vi-VN" sz="3200" b="1" dirty="0" smtClean="0"/>
              <a:t>Áp dụng để tìm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vi-VN" sz="3200" b="1" dirty="0" smtClean="0"/>
              <a:t>UCLN(6,4)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vi-VN" sz="3200" b="1" dirty="0" smtClean="0"/>
              <a:t>UCLN(6,8)</a:t>
            </a:r>
            <a:endParaRPr lang="en-US" sz="3200" b="1" dirty="0"/>
          </a:p>
        </p:txBody>
      </p:sp>
      <p:sp>
        <p:nvSpPr>
          <p:cNvPr id="6" name="Rectangle 5"/>
          <p:cNvSpPr/>
          <p:nvPr/>
        </p:nvSpPr>
        <p:spPr>
          <a:xfrm>
            <a:off x="3148910" y="5257800"/>
            <a:ext cx="2781300" cy="144780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 smtClean="0"/>
              <a:t>Thuật toán</a:t>
            </a:r>
            <a:endParaRPr lang="en-US" sz="3600" b="1" dirty="0"/>
          </a:p>
        </p:txBody>
      </p:sp>
      <p:sp>
        <p:nvSpPr>
          <p:cNvPr id="7" name="Notched Right Arrow 6"/>
          <p:cNvSpPr/>
          <p:nvPr/>
        </p:nvSpPr>
        <p:spPr>
          <a:xfrm>
            <a:off x="577160" y="5257800"/>
            <a:ext cx="2571750" cy="1447800"/>
          </a:xfrm>
          <a:prstGeom prst="notched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dirty="0" smtClean="0"/>
              <a:t>a,b</a:t>
            </a:r>
            <a:endParaRPr lang="en-US" sz="3600" dirty="0"/>
          </a:p>
        </p:txBody>
      </p:sp>
      <p:sp>
        <p:nvSpPr>
          <p:cNvPr id="8" name="Notched Right Arrow 7"/>
          <p:cNvSpPr/>
          <p:nvPr/>
        </p:nvSpPr>
        <p:spPr>
          <a:xfrm>
            <a:off x="5930210" y="5254600"/>
            <a:ext cx="2571750" cy="1451000"/>
          </a:xfrm>
          <a:prstGeom prst="notched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dirty="0" smtClean="0"/>
              <a:t>UCLN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627550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>
            <a:normAutofit lnSpcReduction="10000"/>
          </a:bodyPr>
          <a:lstStyle/>
          <a:p>
            <a:pPr marL="466725" indent="-466725">
              <a:buFont typeface="+mj-lt"/>
              <a:buAutoNum type="arabicPeriod"/>
            </a:pPr>
            <a:r>
              <a:rPr lang="vi-VN" b="1" dirty="0" smtClean="0"/>
              <a:t>Tính xác định</a:t>
            </a:r>
            <a:r>
              <a:rPr lang="vi-VN" dirty="0" smtClean="0"/>
              <a:t>: phải rõ ràng, chính xác; cùng một đầu vào thì dù ai thực hiện cũng luôn đạt được cùng một đầu ra.</a:t>
            </a:r>
          </a:p>
          <a:p>
            <a:pPr marL="466725" indent="-466725">
              <a:buFont typeface="+mj-lt"/>
              <a:buAutoNum type="arabicPeriod"/>
            </a:pPr>
            <a:r>
              <a:rPr lang="vi-VN" b="1" dirty="0" smtClean="0"/>
              <a:t>Tính dừng</a:t>
            </a:r>
            <a:r>
              <a:rPr lang="vi-VN" dirty="0" smtClean="0"/>
              <a:t>: phải đạt được kết quả sau một số bước hữu hạn</a:t>
            </a:r>
          </a:p>
          <a:p>
            <a:pPr marL="466725" indent="-466725">
              <a:buFont typeface="+mj-lt"/>
              <a:buAutoNum type="arabicPeriod"/>
            </a:pPr>
            <a:r>
              <a:rPr lang="vi-VN" b="1" dirty="0" smtClean="0"/>
              <a:t>Tính đúng đắn</a:t>
            </a:r>
            <a:r>
              <a:rPr lang="vi-VN" dirty="0" smtClean="0"/>
              <a:t>: kết quả phải chính xác cho mọi đầu vào</a:t>
            </a:r>
          </a:p>
          <a:p>
            <a:pPr marL="466725" indent="-466725">
              <a:buFont typeface="+mj-lt"/>
              <a:buAutoNum type="arabicPeriod"/>
            </a:pPr>
            <a:r>
              <a:rPr lang="vi-VN" b="1" dirty="0" smtClean="0"/>
              <a:t>Tính phổ dụng</a:t>
            </a:r>
            <a:r>
              <a:rPr lang="vi-VN" dirty="0" smtClean="0"/>
              <a:t>: giải quyết được một lớp bài toá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Tính chất của thuật to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26399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lide bài giảng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de bài giảng.potx" id="{149B5520-43E3-49CE-9896-7E2355D72C92}" vid="{766EDCEA-6032-41A3-A68D-E084F32FD4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de bài giảng</Template>
  <TotalTime>1124</TotalTime>
  <Words>1089</Words>
  <Application>Microsoft Office PowerPoint</Application>
  <PresentationFormat>On-screen Show (4:3)</PresentationFormat>
  <Paragraphs>193</Paragraphs>
  <Slides>27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Arial</vt:lpstr>
      <vt:lpstr>Arial Narrow</vt:lpstr>
      <vt:lpstr>Calibri</vt:lpstr>
      <vt:lpstr>Symbol</vt:lpstr>
      <vt:lpstr>Tahoma</vt:lpstr>
      <vt:lpstr>Times New Roman</vt:lpstr>
      <vt:lpstr>Wingdings</vt:lpstr>
      <vt:lpstr>Slide bài giảng</vt:lpstr>
      <vt:lpstr>Equation</vt:lpstr>
      <vt:lpstr>LẬP TRÌNH C CĂN BẢN</vt:lpstr>
      <vt:lpstr>PowerPoint Presentation</vt:lpstr>
      <vt:lpstr>Cần lưu lại các thuật toán được xem xét trong bài này để viết chương trình cho chúng ở các buổi sau!</vt:lpstr>
      <vt:lpstr>PowerPoint Presentation</vt:lpstr>
      <vt:lpstr>Các bước giải bài tập lập trình</vt:lpstr>
      <vt:lpstr>Định nghĩa</vt:lpstr>
      <vt:lpstr>Ví dụ: Giải phương trình bậc nhất</vt:lpstr>
      <vt:lpstr>Ví dụ: Thuật toán Euclid</vt:lpstr>
      <vt:lpstr>Tính chất của thuật toán</vt:lpstr>
      <vt:lpstr>Biểu diễn thuật toán</vt:lpstr>
      <vt:lpstr>PowerPoint Presentation</vt:lpstr>
      <vt:lpstr>Khái niệm</vt:lpstr>
      <vt:lpstr>Ví dụ: Giải phương trình bậc nhất</vt:lpstr>
      <vt:lpstr>Ví dụ: Tìm ước chung lớn nhất</vt:lpstr>
      <vt:lpstr>Một số lưu ý</vt:lpstr>
      <vt:lpstr>Bài tập xây dựng lưu đồ thuật toán</vt:lpstr>
      <vt:lpstr>Bài tập xây dựng lưu đồ thuật toán</vt:lpstr>
      <vt:lpstr>Bài tập xây dựng lưu đồ thuật toán</vt:lpstr>
      <vt:lpstr>PowerPoint Presentation</vt:lpstr>
      <vt:lpstr>Mô-đun hóa công việc</vt:lpstr>
      <vt:lpstr>Ví dụ 1</vt:lpstr>
      <vt:lpstr>Ví dụ 2</vt:lpstr>
      <vt:lpstr>Ví dụ 3</vt:lpstr>
      <vt:lpstr>PowerPoint Presentation</vt:lpstr>
      <vt:lpstr>Bài tập xây dựng lưu đồ thuật toán</vt:lpstr>
      <vt:lpstr>Bài tập xây dựng lưu đồ thuật toá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ẬP TRÌNH C CĂN BẢN</dc:title>
  <dc:creator>Nguyen Tuan Anh</dc:creator>
  <cp:lastModifiedBy>Nguyen Tuan Anh</cp:lastModifiedBy>
  <cp:revision>97</cp:revision>
  <dcterms:created xsi:type="dcterms:W3CDTF">2016-10-01T01:47:51Z</dcterms:created>
  <dcterms:modified xsi:type="dcterms:W3CDTF">2017-02-11T00:31:57Z</dcterms:modified>
</cp:coreProperties>
</file>